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3" r:id="rId5"/>
    <p:sldId id="261" r:id="rId6"/>
    <p:sldId id="285" r:id="rId7"/>
    <p:sldId id="284" r:id="rId8"/>
    <p:sldId id="287" r:id="rId9"/>
    <p:sldId id="288" r:id="rId10"/>
    <p:sldId id="290" r:id="rId11"/>
    <p:sldId id="300" r:id="rId12"/>
    <p:sldId id="292" r:id="rId13"/>
    <p:sldId id="293" r:id="rId14"/>
    <p:sldId id="298" r:id="rId15"/>
    <p:sldId id="291" r:id="rId16"/>
    <p:sldId id="311" r:id="rId17"/>
    <p:sldId id="309" r:id="rId18"/>
    <p:sldId id="302" r:id="rId19"/>
    <p:sldId id="301" r:id="rId20"/>
    <p:sldId id="312" r:id="rId21"/>
    <p:sldId id="313" r:id="rId22"/>
    <p:sldId id="314" r:id="rId23"/>
    <p:sldId id="315" r:id="rId24"/>
    <p:sldId id="318" r:id="rId25"/>
    <p:sldId id="319" r:id="rId26"/>
    <p:sldId id="347" r:id="rId27"/>
    <p:sldId id="34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pos="20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933E"/>
    <a:srgbClr val="619DD7"/>
    <a:srgbClr val="F7BB35"/>
    <a:srgbClr val="4EBE7C"/>
    <a:srgbClr val="9E1F1D"/>
    <a:srgbClr val="015835"/>
    <a:srgbClr val="33CCCC"/>
    <a:srgbClr val="A1E8E8"/>
    <a:srgbClr val="00CC99"/>
    <a:srgbClr val="53A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pos="3840"/>
        <p:guide orient="horz" pos="2160"/>
        <p:guide pos="20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0592C0B-8939-4DFC-9ED0-4C9EC56238A4}"/>
    <pc:docChg chg="undo redo custSel addSld delSld modSld sldOrd">
      <pc:chgData name="Thúy Mai" userId="222f1c7e07c9bd7a" providerId="LiveId" clId="{20592C0B-8939-4DFC-9ED0-4C9EC56238A4}" dt="2022-05-12T12:31:54.789" v="4238"/>
      <pc:docMkLst>
        <pc:docMk/>
      </pc:docMkLst>
      <pc:sldChg chg="addSp delSp modSp mod modAnim">
        <pc:chgData name="Thúy Mai" userId="222f1c7e07c9bd7a" providerId="LiveId" clId="{20592C0B-8939-4DFC-9ED0-4C9EC56238A4}" dt="2022-05-12T12:31:54.789" v="4238"/>
        <pc:sldMkLst>
          <pc:docMk/>
          <pc:sldMk cId="241882669" sldId="256"/>
        </pc:sldMkLst>
        <pc:spChg chg="del mod">
          <ac:chgData name="Thúy Mai" userId="222f1c7e07c9bd7a" providerId="LiveId" clId="{20592C0B-8939-4DFC-9ED0-4C9EC56238A4}" dt="2022-05-12T12:29:47.011" v="4220" actId="478"/>
          <ac:spMkLst>
            <pc:docMk/>
            <pc:sldMk cId="241882669" sldId="256"/>
            <ac:spMk id="2" creationId="{71AC09CA-BF30-FFED-7C9D-3E196023EAA9}"/>
          </ac:spMkLst>
        </pc:spChg>
        <pc:spChg chg="del">
          <ac:chgData name="Thúy Mai" userId="222f1c7e07c9bd7a" providerId="LiveId" clId="{20592C0B-8939-4DFC-9ED0-4C9EC56238A4}" dt="2022-05-12T12:29:59.525" v="4224" actId="478"/>
          <ac:spMkLst>
            <pc:docMk/>
            <pc:sldMk cId="241882669" sldId="256"/>
            <ac:spMk id="3" creationId="{91001C49-CA31-BCE0-8A80-0856D3E854CA}"/>
          </ac:spMkLst>
        </pc:spChg>
        <pc:spChg chg="add mod">
          <ac:chgData name="Thúy Mai" userId="222f1c7e07c9bd7a" providerId="LiveId" clId="{20592C0B-8939-4DFC-9ED0-4C9EC56238A4}" dt="2022-05-12T12:31:40.897" v="4237" actId="122"/>
          <ac:spMkLst>
            <pc:docMk/>
            <pc:sldMk cId="241882669" sldId="256"/>
            <ac:spMk id="6" creationId="{8819C7A1-4797-E356-AC14-4A0C583D5E57}"/>
          </ac:spMkLst>
        </pc:spChg>
        <pc:spChg chg="add mod">
          <ac:chgData name="Thúy Mai" userId="222f1c7e07c9bd7a" providerId="LiveId" clId="{20592C0B-8939-4DFC-9ED0-4C9EC56238A4}" dt="2022-05-12T12:31:05.306" v="4234" actId="207"/>
          <ac:spMkLst>
            <pc:docMk/>
            <pc:sldMk cId="241882669" sldId="256"/>
            <ac:spMk id="7" creationId="{596CBEB3-FB35-C374-E7D7-B507C6E800CB}"/>
          </ac:spMkLst>
        </pc:spChg>
        <pc:graphicFrameChg chg="add del mod">
          <ac:chgData name="Thúy Mai" userId="222f1c7e07c9bd7a" providerId="LiveId" clId="{20592C0B-8939-4DFC-9ED0-4C9EC56238A4}" dt="2022-05-12T12:22:19.043" v="4171"/>
          <ac:graphicFrameMkLst>
            <pc:docMk/>
            <pc:sldMk cId="241882669" sldId="256"/>
            <ac:graphicFrameMk id="8" creationId="{F30A33F2-8CF0-6D7A-055B-B512A04736AC}"/>
          </ac:graphicFrameMkLst>
        </pc:graphicFrameChg>
        <pc:picChg chg="add del mod">
          <ac:chgData name="Thúy Mai" userId="222f1c7e07c9bd7a" providerId="LiveId" clId="{20592C0B-8939-4DFC-9ED0-4C9EC56238A4}" dt="2022-05-12T12:27:06.361" v="4212" actId="478"/>
          <ac:picMkLst>
            <pc:docMk/>
            <pc:sldMk cId="241882669" sldId="256"/>
            <ac:picMk id="5" creationId="{1680534D-222A-6176-40A5-F8E31853599B}"/>
          </ac:picMkLst>
        </pc:picChg>
        <pc:picChg chg="add del mod ord">
          <ac:chgData name="Thúy Mai" userId="222f1c7e07c9bd7a" providerId="LiveId" clId="{20592C0B-8939-4DFC-9ED0-4C9EC56238A4}" dt="2022-05-12T12:30:05.440" v="4226" actId="1076"/>
          <ac:picMkLst>
            <pc:docMk/>
            <pc:sldMk cId="241882669" sldId="256"/>
            <ac:picMk id="10" creationId="{F2D7F69B-B114-45BF-947A-A534ED8B7D63}"/>
          </ac:picMkLst>
        </pc:picChg>
      </pc:sldChg>
      <pc:sldChg chg="addSp delSp modSp mod modAnim">
        <pc:chgData name="Thúy Mai" userId="222f1c7e07c9bd7a" providerId="LiveId" clId="{20592C0B-8939-4DFC-9ED0-4C9EC56238A4}" dt="2022-05-12T12:02:23.235" v="4043"/>
        <pc:sldMkLst>
          <pc:docMk/>
          <pc:sldMk cId="1328120031" sldId="257"/>
        </pc:sldMkLst>
        <pc:spChg chg="add del mod ord">
          <ac:chgData name="Thúy Mai" userId="222f1c7e07c9bd7a" providerId="LiveId" clId="{20592C0B-8939-4DFC-9ED0-4C9EC56238A4}" dt="2022-05-12T02:16:09.218" v="192" actId="14100"/>
          <ac:spMkLst>
            <pc:docMk/>
            <pc:sldMk cId="1328120031" sldId="257"/>
            <ac:spMk id="2" creationId="{393B3D5B-CE59-714E-B70B-227DAA3BA3EA}"/>
          </ac:spMkLst>
        </pc:spChg>
        <pc:spChg chg="add mod ord">
          <ac:chgData name="Thúy Mai" userId="222f1c7e07c9bd7a" providerId="LiveId" clId="{20592C0B-8939-4DFC-9ED0-4C9EC56238A4}" dt="2022-05-12T02:15:43.892" v="188" actId="164"/>
          <ac:spMkLst>
            <pc:docMk/>
            <pc:sldMk cId="1328120031" sldId="257"/>
            <ac:spMk id="3" creationId="{80D9C969-A9FB-1230-70F9-8D0CAC549EA7}"/>
          </ac:spMkLst>
        </pc:spChg>
        <pc:spChg chg="add mod">
          <ac:chgData name="Thúy Mai" userId="222f1c7e07c9bd7a" providerId="LiveId" clId="{20592C0B-8939-4DFC-9ED0-4C9EC56238A4}" dt="2022-05-12T12:01:10.058" v="4032" actId="164"/>
          <ac:spMkLst>
            <pc:docMk/>
            <pc:sldMk cId="1328120031" sldId="257"/>
            <ac:spMk id="6" creationId="{722BF428-B2AE-243A-604D-E60C3CB077A0}"/>
          </ac:spMkLst>
        </pc:spChg>
        <pc:spChg chg="add del mod">
          <ac:chgData name="Thúy Mai" userId="222f1c7e07c9bd7a" providerId="LiveId" clId="{20592C0B-8939-4DFC-9ED0-4C9EC56238A4}" dt="2022-05-12T02:28:51.560" v="830" actId="478"/>
          <ac:spMkLst>
            <pc:docMk/>
            <pc:sldMk cId="1328120031" sldId="257"/>
            <ac:spMk id="7" creationId="{6B600FB0-23B0-FA20-8D22-79CD54BE6E32}"/>
          </ac:spMkLst>
        </pc:spChg>
        <pc:spChg chg="add del mod">
          <ac:chgData name="Thúy Mai" userId="222f1c7e07c9bd7a" providerId="LiveId" clId="{20592C0B-8939-4DFC-9ED0-4C9EC56238A4}" dt="2022-05-12T02:33:21.871" v="839" actId="478"/>
          <ac:spMkLst>
            <pc:docMk/>
            <pc:sldMk cId="1328120031" sldId="257"/>
            <ac:spMk id="8" creationId="{B1A2797B-4770-E984-4ADE-BD442967640B}"/>
          </ac:spMkLst>
        </pc:spChg>
        <pc:spChg chg="add del mod ord">
          <ac:chgData name="Thúy Mai" userId="222f1c7e07c9bd7a" providerId="LiveId" clId="{20592C0B-8939-4DFC-9ED0-4C9EC56238A4}" dt="2022-05-12T03:23:34.578" v="1339" actId="14100"/>
          <ac:spMkLst>
            <pc:docMk/>
            <pc:sldMk cId="1328120031" sldId="257"/>
            <ac:spMk id="11" creationId="{155F948D-7EC1-B1AD-0719-0CD981C15092}"/>
          </ac:spMkLst>
        </pc:spChg>
        <pc:spChg chg="add del mod ord">
          <ac:chgData name="Thúy Mai" userId="222f1c7e07c9bd7a" providerId="LiveId" clId="{20592C0B-8939-4DFC-9ED0-4C9EC56238A4}" dt="2022-05-12T03:21:52.479" v="1328" actId="1076"/>
          <ac:spMkLst>
            <pc:docMk/>
            <pc:sldMk cId="1328120031" sldId="257"/>
            <ac:spMk id="12" creationId="{006F5CB6-687C-2CE4-BCF9-FC6BD06DEB19}"/>
          </ac:spMkLst>
        </pc:spChg>
        <pc:spChg chg="add del mod ord">
          <ac:chgData name="Thúy Mai" userId="222f1c7e07c9bd7a" providerId="LiveId" clId="{20592C0B-8939-4DFC-9ED0-4C9EC56238A4}" dt="2022-05-12T02:16:16.330" v="193" actId="14100"/>
          <ac:spMkLst>
            <pc:docMk/>
            <pc:sldMk cId="1328120031" sldId="257"/>
            <ac:spMk id="13" creationId="{64D5F71A-69BC-4BFC-54AA-C8DEDC3B0947}"/>
          </ac:spMkLst>
        </pc:spChg>
        <pc:spChg chg="mod">
          <ac:chgData name="Thúy Mai" userId="222f1c7e07c9bd7a" providerId="LiveId" clId="{20592C0B-8939-4DFC-9ED0-4C9EC56238A4}" dt="2022-05-12T02:05:52.732" v="40"/>
          <ac:spMkLst>
            <pc:docMk/>
            <pc:sldMk cId="1328120031" sldId="257"/>
            <ac:spMk id="14" creationId="{BE84D839-F624-673F-8859-EB1688305C34}"/>
          </ac:spMkLst>
        </pc:spChg>
        <pc:spChg chg="mod">
          <ac:chgData name="Thúy Mai" userId="222f1c7e07c9bd7a" providerId="LiveId" clId="{20592C0B-8939-4DFC-9ED0-4C9EC56238A4}" dt="2022-05-12T02:06:18.887" v="47"/>
          <ac:spMkLst>
            <pc:docMk/>
            <pc:sldMk cId="1328120031" sldId="257"/>
            <ac:spMk id="15" creationId="{CCF97D3E-B8DF-2B36-D0BC-F6AEEE6F7AAF}"/>
          </ac:spMkLst>
        </pc:spChg>
        <pc:spChg chg="mod">
          <ac:chgData name="Thúy Mai" userId="222f1c7e07c9bd7a" providerId="LiveId" clId="{20592C0B-8939-4DFC-9ED0-4C9EC56238A4}" dt="2022-05-12T02:09:08.476" v="82"/>
          <ac:spMkLst>
            <pc:docMk/>
            <pc:sldMk cId="1328120031" sldId="257"/>
            <ac:spMk id="16" creationId="{64372B46-5EAF-4F7D-BB31-870C66AB1F60}"/>
          </ac:spMkLst>
        </pc:spChg>
        <pc:spChg chg="mod">
          <ac:chgData name="Thúy Mai" userId="222f1c7e07c9bd7a" providerId="LiveId" clId="{20592C0B-8939-4DFC-9ED0-4C9EC56238A4}" dt="2022-05-12T02:07:08.973" v="65"/>
          <ac:spMkLst>
            <pc:docMk/>
            <pc:sldMk cId="1328120031" sldId="257"/>
            <ac:spMk id="17" creationId="{F975D49C-2A54-4504-B70B-E73A9F3CEA86}"/>
          </ac:spMkLst>
        </pc:spChg>
        <pc:spChg chg="mod">
          <ac:chgData name="Thúy Mai" userId="222f1c7e07c9bd7a" providerId="LiveId" clId="{20592C0B-8939-4DFC-9ED0-4C9EC56238A4}" dt="2022-05-12T02:06:38.716" v="54"/>
          <ac:spMkLst>
            <pc:docMk/>
            <pc:sldMk cId="1328120031" sldId="257"/>
            <ac:spMk id="18" creationId="{F8E8B29B-375C-C252-F91F-8EE2E3F50836}"/>
          </ac:spMkLst>
        </pc:spChg>
        <pc:spChg chg="mod">
          <ac:chgData name="Thúy Mai" userId="222f1c7e07c9bd7a" providerId="LiveId" clId="{20592C0B-8939-4DFC-9ED0-4C9EC56238A4}" dt="2022-05-12T02:07:08.723" v="64"/>
          <ac:spMkLst>
            <pc:docMk/>
            <pc:sldMk cId="1328120031" sldId="257"/>
            <ac:spMk id="19" creationId="{C2F9BC32-BAD4-7E66-6604-EC28A0FE11A1}"/>
          </ac:spMkLst>
        </pc:spChg>
        <pc:spChg chg="mod">
          <ac:chgData name="Thúy Mai" userId="222f1c7e07c9bd7a" providerId="LiveId" clId="{20592C0B-8939-4DFC-9ED0-4C9EC56238A4}" dt="2022-05-12T02:06:51.502" v="58"/>
          <ac:spMkLst>
            <pc:docMk/>
            <pc:sldMk cId="1328120031" sldId="257"/>
            <ac:spMk id="20" creationId="{D40BDF36-7B32-C195-515A-24ECE5E20F80}"/>
          </ac:spMkLst>
        </pc:spChg>
        <pc:spChg chg="mod">
          <ac:chgData name="Thúy Mai" userId="222f1c7e07c9bd7a" providerId="LiveId" clId="{20592C0B-8939-4DFC-9ED0-4C9EC56238A4}" dt="2022-05-12T02:07:07.364" v="61"/>
          <ac:spMkLst>
            <pc:docMk/>
            <pc:sldMk cId="1328120031" sldId="257"/>
            <ac:spMk id="21" creationId="{AA730A14-85FB-95AB-101D-9662521EE9E3}"/>
          </ac:spMkLst>
        </pc:spChg>
        <pc:spChg chg="mod">
          <ac:chgData name="Thúy Mai" userId="222f1c7e07c9bd7a" providerId="LiveId" clId="{20592C0B-8939-4DFC-9ED0-4C9EC56238A4}" dt="2022-05-12T02:07:52.609" v="73"/>
          <ac:spMkLst>
            <pc:docMk/>
            <pc:sldMk cId="1328120031" sldId="257"/>
            <ac:spMk id="22" creationId="{1ED21296-653F-C4D9-01EC-D6B7EBA9A68E}"/>
          </ac:spMkLst>
        </pc:spChg>
        <pc:spChg chg="mod">
          <ac:chgData name="Thúy Mai" userId="222f1c7e07c9bd7a" providerId="LiveId" clId="{20592C0B-8939-4DFC-9ED0-4C9EC56238A4}" dt="2022-05-12T02:07:21.041" v="68"/>
          <ac:spMkLst>
            <pc:docMk/>
            <pc:sldMk cId="1328120031" sldId="257"/>
            <ac:spMk id="23" creationId="{930E3ACE-FBED-54FD-5314-DD9FBDA781F1}"/>
          </ac:spMkLst>
        </pc:spChg>
        <pc:spChg chg="mod">
          <ac:chgData name="Thúy Mai" userId="222f1c7e07c9bd7a" providerId="LiveId" clId="{20592C0B-8939-4DFC-9ED0-4C9EC56238A4}" dt="2022-05-12T02:07:51.818" v="72"/>
          <ac:spMkLst>
            <pc:docMk/>
            <pc:sldMk cId="1328120031" sldId="257"/>
            <ac:spMk id="24" creationId="{94A37FFD-3502-D293-578E-956A73E16E64}"/>
          </ac:spMkLst>
        </pc:spChg>
        <pc:spChg chg="mod">
          <ac:chgData name="Thúy Mai" userId="222f1c7e07c9bd7a" providerId="LiveId" clId="{20592C0B-8939-4DFC-9ED0-4C9EC56238A4}" dt="2022-05-12T02:07:50.929" v="71"/>
          <ac:spMkLst>
            <pc:docMk/>
            <pc:sldMk cId="1328120031" sldId="257"/>
            <ac:spMk id="25" creationId="{E4AE26EA-6F1C-8B4D-73CA-1BEF768BCF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6" creationId="{C25B3CDB-4EAC-3B14-C52E-0CF5225B6E34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7" creationId="{20F592FD-FE16-FCEA-687D-F22D8AC91FDA}"/>
          </ac:spMkLst>
        </pc:spChg>
        <pc:spChg chg="mod">
          <ac:chgData name="Thúy Mai" userId="222f1c7e07c9bd7a" providerId="LiveId" clId="{20592C0B-8939-4DFC-9ED0-4C9EC56238A4}" dt="2022-05-12T02:08:16.313" v="75"/>
          <ac:spMkLst>
            <pc:docMk/>
            <pc:sldMk cId="1328120031" sldId="257"/>
            <ac:spMk id="28" creationId="{F4934A73-6CC2-7803-B425-4E65509AF9BD}"/>
          </ac:spMkLst>
        </pc:spChg>
        <pc:spChg chg="mod">
          <ac:chgData name="Thúy Mai" userId="222f1c7e07c9bd7a" providerId="LiveId" clId="{20592C0B-8939-4DFC-9ED0-4C9EC56238A4}" dt="2022-05-12T02:09:07.654" v="81"/>
          <ac:spMkLst>
            <pc:docMk/>
            <pc:sldMk cId="1328120031" sldId="257"/>
            <ac:spMk id="29" creationId="{93090682-453C-6E00-DED0-67533F994B0D}"/>
          </ac:spMkLst>
        </pc:spChg>
        <pc:spChg chg="add del mod">
          <ac:chgData name="Thúy Mai" userId="222f1c7e07c9bd7a" providerId="LiveId" clId="{20592C0B-8939-4DFC-9ED0-4C9EC56238A4}" dt="2022-05-12T03:14:38.828" v="1319" actId="14100"/>
          <ac:spMkLst>
            <pc:docMk/>
            <pc:sldMk cId="1328120031" sldId="257"/>
            <ac:spMk id="30" creationId="{F0C82BEA-E7E1-EA09-FFA7-93F1BFB6FD74}"/>
          </ac:spMkLst>
        </pc:spChg>
        <pc:spChg chg="add del mod">
          <ac:chgData name="Thúy Mai" userId="222f1c7e07c9bd7a" providerId="LiveId" clId="{20592C0B-8939-4DFC-9ED0-4C9EC56238A4}" dt="2022-05-12T02:24:11.005" v="778" actId="207"/>
          <ac:spMkLst>
            <pc:docMk/>
            <pc:sldMk cId="1328120031" sldId="257"/>
            <ac:spMk id="31" creationId="{FA95DA1B-81F0-7120-4507-8B198F90A7AD}"/>
          </ac:spMkLst>
        </pc:spChg>
        <pc:spChg chg="mod">
          <ac:chgData name="Thúy Mai" userId="222f1c7e07c9bd7a" providerId="LiveId" clId="{20592C0B-8939-4DFC-9ED0-4C9EC56238A4}" dt="2022-05-12T02:09:07.436" v="80"/>
          <ac:spMkLst>
            <pc:docMk/>
            <pc:sldMk cId="1328120031" sldId="257"/>
            <ac:spMk id="32" creationId="{F8F9D5A8-3070-6DB2-62D0-650A0202913B}"/>
          </ac:spMkLst>
        </pc:spChg>
        <pc:spChg chg="add del 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33" creationId="{E68E3DEC-31FD-B025-ABBD-FF60F97855BE}"/>
          </ac:spMkLst>
        </pc:spChg>
        <pc:spChg chg="add del mod">
          <ac:chgData name="Thúy Mai" userId="222f1c7e07c9bd7a" providerId="LiveId" clId="{20592C0B-8939-4DFC-9ED0-4C9EC56238A4}" dt="2022-05-12T03:15:04.453" v="1324" actId="14100"/>
          <ac:spMkLst>
            <pc:docMk/>
            <pc:sldMk cId="1328120031" sldId="257"/>
            <ac:spMk id="34" creationId="{6F4B3F89-286F-CC8C-E962-7C104F129D59}"/>
          </ac:spMkLst>
        </pc:spChg>
        <pc:spChg chg="mod">
          <ac:chgData name="Thúy Mai" userId="222f1c7e07c9bd7a" providerId="LiveId" clId="{20592C0B-8939-4DFC-9ED0-4C9EC56238A4}" dt="2022-05-12T02:09:07.199" v="79"/>
          <ac:spMkLst>
            <pc:docMk/>
            <pc:sldMk cId="1328120031" sldId="257"/>
            <ac:spMk id="35" creationId="{A3029C2D-911E-975F-2CF4-747D5DFF42B5}"/>
          </ac:spMkLst>
        </pc:spChg>
        <pc:spChg chg="add mod">
          <ac:chgData name="Thúy Mai" userId="222f1c7e07c9bd7a" providerId="LiveId" clId="{20592C0B-8939-4DFC-9ED0-4C9EC56238A4}" dt="2022-05-12T03:23:40.546" v="1340" actId="1076"/>
          <ac:spMkLst>
            <pc:docMk/>
            <pc:sldMk cId="1328120031" sldId="257"/>
            <ac:spMk id="36" creationId="{4FD2CA67-12E8-9AC5-14F8-B2A811FA8561}"/>
          </ac:spMkLst>
        </pc:spChg>
        <pc:spChg chg="add mod">
          <ac:chgData name="Thúy Mai" userId="222f1c7e07c9bd7a" providerId="LiveId" clId="{20592C0B-8939-4DFC-9ED0-4C9EC56238A4}" dt="2022-05-12T03:21:58.221" v="1329" actId="1076"/>
          <ac:spMkLst>
            <pc:docMk/>
            <pc:sldMk cId="1328120031" sldId="257"/>
            <ac:spMk id="37" creationId="{4014CC89-2314-6976-68C6-189E73D44393}"/>
          </ac:spMkLst>
        </pc:spChg>
        <pc:spChg chg="add mod">
          <ac:chgData name="Thúy Mai" userId="222f1c7e07c9bd7a" providerId="LiveId" clId="{20592C0B-8939-4DFC-9ED0-4C9EC56238A4}" dt="2022-05-12T03:26:45.923" v="1370" actId="1076"/>
          <ac:spMkLst>
            <pc:docMk/>
            <pc:sldMk cId="1328120031" sldId="257"/>
            <ac:spMk id="38" creationId="{3E13BBBC-F0D7-3AF0-2A67-8DA4E89C3C9F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39" creationId="{D74668F7-169A-4B0D-D5AB-979711B67CAB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0" creationId="{C34867B9-ADE2-757C-AE98-D8C50D26DCDE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1" creationId="{3023CD5B-44BE-58BD-B18A-DA302BC9E072}"/>
          </ac:spMkLst>
        </pc:spChg>
        <pc:spChg chg="add del mod">
          <ac:chgData name="Thúy Mai" userId="222f1c7e07c9bd7a" providerId="LiveId" clId="{20592C0B-8939-4DFC-9ED0-4C9EC56238A4}" dt="2022-05-12T02:28:50.262" v="829" actId="478"/>
          <ac:spMkLst>
            <pc:docMk/>
            <pc:sldMk cId="1328120031" sldId="257"/>
            <ac:spMk id="43" creationId="{6E0AA2D7-68F1-53EF-BBA5-6D852E4BA0C4}"/>
          </ac:spMkLst>
        </pc:spChg>
        <pc:spChg chg="add del mod">
          <ac:chgData name="Thúy Mai" userId="222f1c7e07c9bd7a" providerId="LiveId" clId="{20592C0B-8939-4DFC-9ED0-4C9EC56238A4}" dt="2022-05-12T02:28:49.386" v="828" actId="478"/>
          <ac:spMkLst>
            <pc:docMk/>
            <pc:sldMk cId="1328120031" sldId="257"/>
            <ac:spMk id="44" creationId="{10709282-9A8C-B673-0E58-055D81294985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45" creationId="{8DE45B2A-27BE-A814-963D-F2F1B82CCA3D}"/>
          </ac:spMkLst>
        </pc:spChg>
        <pc:spChg chg="add mod">
          <ac:chgData name="Thúy Mai" userId="222f1c7e07c9bd7a" providerId="LiveId" clId="{20592C0B-8939-4DFC-9ED0-4C9EC56238A4}" dt="2022-05-12T11:59:45.713" v="4017" actId="164"/>
          <ac:spMkLst>
            <pc:docMk/>
            <pc:sldMk cId="1328120031" sldId="257"/>
            <ac:spMk id="46" creationId="{2C120EA7-1D39-777C-46E7-77D049592F68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47" creationId="{E77929A3-711E-9C61-7EF2-223C9FB5C343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8" creationId="{5E5334FC-892D-0AB0-CC21-57056B7DB100}"/>
          </ac:spMkLst>
        </pc:spChg>
        <pc:spChg chg="add mod">
          <ac:chgData name="Thúy Mai" userId="222f1c7e07c9bd7a" providerId="LiveId" clId="{20592C0B-8939-4DFC-9ED0-4C9EC56238A4}" dt="2022-05-12T02:29:04.132" v="834" actId="571"/>
          <ac:spMkLst>
            <pc:docMk/>
            <pc:sldMk cId="1328120031" sldId="257"/>
            <ac:spMk id="49" creationId="{98FAED2A-6C73-894A-0362-1291F258C13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50" creationId="{1B581892-3416-64A1-050A-5D321E71A4C7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1" creationId="{7B45D187-081B-4D97-3B46-E58453393D7D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2" creationId="{8FBEED4F-7A85-4500-09F3-9EA54EE0AAA6}"/>
          </ac:spMkLst>
        </pc:spChg>
        <pc:spChg chg="mod">
          <ac:chgData name="Thúy Mai" userId="222f1c7e07c9bd7a" providerId="LiveId" clId="{20592C0B-8939-4DFC-9ED0-4C9EC56238A4}" dt="2022-05-12T03:15:09.502" v="1325" actId="14100"/>
          <ac:spMkLst>
            <pc:docMk/>
            <pc:sldMk cId="1328120031" sldId="257"/>
            <ac:spMk id="53" creationId="{94EC2EB5-E551-1166-E322-1B3FFF568203}"/>
          </ac:spMkLst>
        </pc:spChg>
        <pc:spChg chg="mod">
          <ac:chgData name="Thúy Mai" userId="222f1c7e07c9bd7a" providerId="LiveId" clId="{20592C0B-8939-4DFC-9ED0-4C9EC56238A4}" dt="2022-05-12T02:15:23.877" v="183" actId="164"/>
          <ac:spMkLst>
            <pc:docMk/>
            <pc:sldMk cId="1328120031" sldId="257"/>
            <ac:spMk id="56" creationId="{2AF210B7-44A5-52F2-9625-8CFEEFACB530}"/>
          </ac:spMkLst>
        </pc:spChg>
        <pc:spChg chg="add del mod">
          <ac:chgData name="Thúy Mai" userId="222f1c7e07c9bd7a" providerId="LiveId" clId="{20592C0B-8939-4DFC-9ED0-4C9EC56238A4}" dt="2022-05-12T02:49:25.938" v="1017"/>
          <ac:spMkLst>
            <pc:docMk/>
            <pc:sldMk cId="1328120031" sldId="257"/>
            <ac:spMk id="90" creationId="{606343BB-6633-60A9-B4EC-8C9E08BF6A58}"/>
          </ac:spMkLst>
        </pc:spChg>
        <pc:spChg chg="add mod">
          <ac:chgData name="Thúy Mai" userId="222f1c7e07c9bd7a" providerId="LiveId" clId="{20592C0B-8939-4DFC-9ED0-4C9EC56238A4}" dt="2022-05-12T11:59:02.965" v="4009" actId="164"/>
          <ac:spMkLst>
            <pc:docMk/>
            <pc:sldMk cId="1328120031" sldId="257"/>
            <ac:spMk id="91" creationId="{80DEBFCA-77F8-A074-7468-570428C766BB}"/>
          </ac:spMkLst>
        </pc:spChg>
        <pc:spChg chg="add mod">
          <ac:chgData name="Thúy Mai" userId="222f1c7e07c9bd7a" providerId="LiveId" clId="{20592C0B-8939-4DFC-9ED0-4C9EC56238A4}" dt="2022-05-12T11:59:09.864" v="4010" actId="164"/>
          <ac:spMkLst>
            <pc:docMk/>
            <pc:sldMk cId="1328120031" sldId="257"/>
            <ac:spMk id="99" creationId="{6BB01C8A-A651-8D0C-AA43-CF55FEDA6BE4}"/>
          </ac:spMkLst>
        </pc:spChg>
        <pc:spChg chg="add mod">
          <ac:chgData name="Thúy Mai" userId="222f1c7e07c9bd7a" providerId="LiveId" clId="{20592C0B-8939-4DFC-9ED0-4C9EC56238A4}" dt="2022-05-12T11:59:58.853" v="4020" actId="164"/>
          <ac:spMkLst>
            <pc:docMk/>
            <pc:sldMk cId="1328120031" sldId="257"/>
            <ac:spMk id="100" creationId="{3C32562C-77C3-BFBB-8C6C-C261125E409A}"/>
          </ac:spMkLst>
        </pc:spChg>
        <pc:spChg chg="add mod">
          <ac:chgData name="Thúy Mai" userId="222f1c7e07c9bd7a" providerId="LiveId" clId="{20592C0B-8939-4DFC-9ED0-4C9EC56238A4}" dt="2022-05-12T11:59:51.205" v="4018" actId="164"/>
          <ac:spMkLst>
            <pc:docMk/>
            <pc:sldMk cId="1328120031" sldId="257"/>
            <ac:spMk id="101" creationId="{6DD45F76-526E-16B0-A64B-C2BE0E9F6017}"/>
          </ac:spMkLst>
        </pc:spChg>
        <pc:spChg chg="add mod">
          <ac:chgData name="Thúy Mai" userId="222f1c7e07c9bd7a" providerId="LiveId" clId="{20592C0B-8939-4DFC-9ED0-4C9EC56238A4}" dt="2022-05-12T02:54:44.215" v="1200" actId="1076"/>
          <ac:spMkLst>
            <pc:docMk/>
            <pc:sldMk cId="1328120031" sldId="257"/>
            <ac:spMk id="110" creationId="{503AE699-5800-D411-E4B0-5CA8CB17E447}"/>
          </ac:spMkLst>
        </pc:spChg>
        <pc:grpChg chg="add mod">
          <ac:chgData name="Thúy Mai" userId="222f1c7e07c9bd7a" providerId="LiveId" clId="{20592C0B-8939-4DFC-9ED0-4C9EC56238A4}" dt="2022-05-12T02:15:43.892" v="188" actId="164"/>
          <ac:grpSpMkLst>
            <pc:docMk/>
            <pc:sldMk cId="1328120031" sldId="257"/>
            <ac:grpSpMk id="4" creationId="{3483B310-8D10-04E7-A5CC-7E0CA0C2F44A}"/>
          </ac:grpSpMkLst>
        </pc:grpChg>
        <pc:grpChg chg="add mod">
          <ac:chgData name="Thúy Mai" userId="222f1c7e07c9bd7a" providerId="LiveId" clId="{20592C0B-8939-4DFC-9ED0-4C9EC56238A4}" dt="2022-05-12T12:01:50.574" v="4040" actId="1076"/>
          <ac:grpSpMkLst>
            <pc:docMk/>
            <pc:sldMk cId="1328120031" sldId="257"/>
            <ac:grpSpMk id="5" creationId="{2C13D88F-DC4B-DB48-05EE-3A5D41C549DF}"/>
          </ac:grpSpMkLst>
        </pc:grpChg>
        <pc:grpChg chg="add mod">
          <ac:chgData name="Thúy Mai" userId="222f1c7e07c9bd7a" providerId="LiveId" clId="{20592C0B-8939-4DFC-9ED0-4C9EC56238A4}" dt="2022-05-12T12:01:10.058" v="4032" actId="164"/>
          <ac:grpSpMkLst>
            <pc:docMk/>
            <pc:sldMk cId="1328120031" sldId="257"/>
            <ac:grpSpMk id="7" creationId="{DC944112-1F5B-B2AD-18B1-0386710443BD}"/>
          </ac:grpSpMkLst>
        </pc:grpChg>
        <pc:grpChg chg="add mod">
          <ac:chgData name="Thúy Mai" userId="222f1c7e07c9bd7a" providerId="LiveId" clId="{20592C0B-8939-4DFC-9ED0-4C9EC56238A4}" dt="2022-05-12T11:59:40.266" v="4016" actId="164"/>
          <ac:grpSpMkLst>
            <pc:docMk/>
            <pc:sldMk cId="1328120031" sldId="257"/>
            <ac:grpSpMk id="8" creationId="{D0CFD612-7BAA-C17E-C6D0-1B42A0E75FEC}"/>
          </ac:grpSpMkLst>
        </pc:grpChg>
        <pc:grpChg chg="add mod">
          <ac:chgData name="Thúy Mai" userId="222f1c7e07c9bd7a" providerId="LiveId" clId="{20592C0B-8939-4DFC-9ED0-4C9EC56238A4}" dt="2022-05-12T12:00:04.456" v="4021" actId="1076"/>
          <ac:grpSpMkLst>
            <pc:docMk/>
            <pc:sldMk cId="1328120031" sldId="257"/>
            <ac:grpSpMk id="9" creationId="{5C24B065-1FE0-3F0F-0084-60D7B2E38001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4" creationId="{CE5C4FF8-7614-4FAE-DAD3-C1D287B730E7}"/>
          </ac:grpSpMkLst>
        </pc:grpChg>
        <pc:grpChg chg="add mod">
          <ac:chgData name="Thúy Mai" userId="222f1c7e07c9bd7a" providerId="LiveId" clId="{20592C0B-8939-4DFC-9ED0-4C9EC56238A4}" dt="2022-05-12T11:59:51.205" v="4018" actId="164"/>
          <ac:grpSpMkLst>
            <pc:docMk/>
            <pc:sldMk cId="1328120031" sldId="257"/>
            <ac:grpSpMk id="15" creationId="{1DCC09E0-A459-4C60-4FD0-E9D1A36DF9FA}"/>
          </ac:grpSpMkLst>
        </pc:grpChg>
        <pc:grpChg chg="add mod">
          <ac:chgData name="Thúy Mai" userId="222f1c7e07c9bd7a" providerId="LiveId" clId="{20592C0B-8939-4DFC-9ED0-4C9EC56238A4}" dt="2022-05-12T11:59:58.853" v="4020" actId="164"/>
          <ac:grpSpMkLst>
            <pc:docMk/>
            <pc:sldMk cId="1328120031" sldId="257"/>
            <ac:grpSpMk id="16" creationId="{D6CB7138-6538-D3A7-4C98-624CEAE50031}"/>
          </ac:grpSpMkLst>
        </pc:grpChg>
        <pc:grpChg chg="add mod">
          <ac:chgData name="Thúy Mai" userId="222f1c7e07c9bd7a" providerId="LiveId" clId="{20592C0B-8939-4DFC-9ED0-4C9EC56238A4}" dt="2022-05-12T12:01:23.986" v="4033" actId="1076"/>
          <ac:grpSpMkLst>
            <pc:docMk/>
            <pc:sldMk cId="1328120031" sldId="257"/>
            <ac:grpSpMk id="22" creationId="{30D8DF49-CFE8-B8A1-07A8-1F79AAB4A158}"/>
          </ac:grpSpMkLst>
        </pc:grpChg>
        <pc:picChg chg="add mod ord">
          <ac:chgData name="Thúy Mai" userId="222f1c7e07c9bd7a" providerId="LiveId" clId="{20592C0B-8939-4DFC-9ED0-4C9EC56238A4}" dt="2022-05-12T11:59:40.266" v="4016" actId="164"/>
          <ac:picMkLst>
            <pc:docMk/>
            <pc:sldMk cId="1328120031" sldId="257"/>
            <ac:picMk id="10" creationId="{E58897DB-9224-74C2-5656-E92E6552FA4E}"/>
          </ac:picMkLst>
        </pc:picChg>
        <pc:picChg chg="add mod">
          <ac:chgData name="Thúy Mai" userId="222f1c7e07c9bd7a" providerId="LiveId" clId="{20592C0B-8939-4DFC-9ED0-4C9EC56238A4}" dt="2022-05-12T11:59:02.965" v="4009" actId="164"/>
          <ac:picMkLst>
            <pc:docMk/>
            <pc:sldMk cId="1328120031" sldId="257"/>
            <ac:picMk id="54" creationId="{104A292C-0FBD-B41D-7E99-0BF69B3A7C7B}"/>
          </ac:picMkLst>
        </pc:picChg>
        <pc:picChg chg="add mod">
          <ac:chgData name="Thúy Mai" userId="222f1c7e07c9bd7a" providerId="LiveId" clId="{20592C0B-8939-4DFC-9ED0-4C9EC56238A4}" dt="2022-05-12T11:59:45.713" v="4017" actId="164"/>
          <ac:picMkLst>
            <pc:docMk/>
            <pc:sldMk cId="1328120031" sldId="257"/>
            <ac:picMk id="57" creationId="{901C90A3-A8D8-7E9D-0836-2FF08D8B75DF}"/>
          </ac:picMkLst>
        </pc:picChg>
        <pc:picChg chg="add del mod">
          <ac:chgData name="Thúy Mai" userId="222f1c7e07c9bd7a" providerId="LiveId" clId="{20592C0B-8939-4DFC-9ED0-4C9EC56238A4}" dt="2022-05-12T02:45:06.924" v="858" actId="478"/>
          <ac:picMkLst>
            <pc:docMk/>
            <pc:sldMk cId="1328120031" sldId="257"/>
            <ac:picMk id="59" creationId="{C6787C2E-C551-2D38-82E9-D944DA33DB14}"/>
          </ac:picMkLst>
        </pc:picChg>
        <pc:picChg chg="add del mod">
          <ac:chgData name="Thúy Mai" userId="222f1c7e07c9bd7a" providerId="LiveId" clId="{20592C0B-8939-4DFC-9ED0-4C9EC56238A4}" dt="2022-05-12T02:45:31.973" v="866" actId="478"/>
          <ac:picMkLst>
            <pc:docMk/>
            <pc:sldMk cId="1328120031" sldId="257"/>
            <ac:picMk id="61" creationId="{727FA39C-6ABC-1476-9635-0EE3BA00BC87}"/>
          </ac:picMkLst>
        </pc:picChg>
        <pc:picChg chg="add del mod">
          <ac:chgData name="Thúy Mai" userId="222f1c7e07c9bd7a" providerId="LiveId" clId="{20592C0B-8939-4DFC-9ED0-4C9EC56238A4}" dt="2022-05-12T02:45:31.082" v="865" actId="478"/>
          <ac:picMkLst>
            <pc:docMk/>
            <pc:sldMk cId="1328120031" sldId="257"/>
            <ac:picMk id="63" creationId="{35DF8FE3-378D-992B-C014-2CFB9EA16D66}"/>
          </ac:picMkLst>
        </pc:picChg>
        <pc:picChg chg="add del mod">
          <ac:chgData name="Thúy Mai" userId="222f1c7e07c9bd7a" providerId="LiveId" clId="{20592C0B-8939-4DFC-9ED0-4C9EC56238A4}" dt="2022-05-12T02:45:30.419" v="864" actId="478"/>
          <ac:picMkLst>
            <pc:docMk/>
            <pc:sldMk cId="1328120031" sldId="257"/>
            <ac:picMk id="65" creationId="{358370CA-4A6D-9596-925C-D84F735D57CE}"/>
          </ac:picMkLst>
        </pc:picChg>
        <pc:picChg chg="add del mod">
          <ac:chgData name="Thúy Mai" userId="222f1c7e07c9bd7a" providerId="LiveId" clId="{20592C0B-8939-4DFC-9ED0-4C9EC56238A4}" dt="2022-05-12T02:45:34.089" v="868" actId="478"/>
          <ac:picMkLst>
            <pc:docMk/>
            <pc:sldMk cId="1328120031" sldId="257"/>
            <ac:picMk id="67" creationId="{95F8A79B-317A-A4C9-C7EA-1E0ABBCA3768}"/>
          </ac:picMkLst>
        </pc:picChg>
        <pc:picChg chg="add del mod">
          <ac:chgData name="Thúy Mai" userId="222f1c7e07c9bd7a" providerId="LiveId" clId="{20592C0B-8939-4DFC-9ED0-4C9EC56238A4}" dt="2022-05-12T02:45:26.874" v="862" actId="478"/>
          <ac:picMkLst>
            <pc:docMk/>
            <pc:sldMk cId="1328120031" sldId="257"/>
            <ac:picMk id="69" creationId="{801D7AE1-D549-C509-EF29-6A4471216408}"/>
          </ac:picMkLst>
        </pc:picChg>
        <pc:picChg chg="add mod">
          <ac:chgData name="Thúy Mai" userId="222f1c7e07c9bd7a" providerId="LiveId" clId="{20592C0B-8939-4DFC-9ED0-4C9EC56238A4}" dt="2022-05-12T11:59:51.205" v="4018" actId="164"/>
          <ac:picMkLst>
            <pc:docMk/>
            <pc:sldMk cId="1328120031" sldId="257"/>
            <ac:picMk id="71" creationId="{F927B92E-81E9-6A1D-0878-87755976ADE8}"/>
          </ac:picMkLst>
        </pc:picChg>
        <pc:cxnChg chg="add mod">
          <ac:chgData name="Thúy Mai" userId="222f1c7e07c9bd7a" providerId="LiveId" clId="{20592C0B-8939-4DFC-9ED0-4C9EC56238A4}" dt="2022-05-12T03:26:27.140" v="1367" actId="1076"/>
          <ac:cxnSpMkLst>
            <pc:docMk/>
            <pc:sldMk cId="1328120031" sldId="257"/>
            <ac:cxnSpMk id="73" creationId="{7CA7EB31-6D0A-308D-2BC1-976D144A8419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4" creationId="{583E48B1-8B2C-52AD-A01D-20F5B9F569F6}"/>
          </ac:cxnSpMkLst>
        </pc:cxnChg>
        <pc:cxnChg chg="add mod">
          <ac:chgData name="Thúy Mai" userId="222f1c7e07c9bd7a" providerId="LiveId" clId="{20592C0B-8939-4DFC-9ED0-4C9EC56238A4}" dt="2022-05-12T12:01:55.725" v="4041" actId="14100"/>
          <ac:cxnSpMkLst>
            <pc:docMk/>
            <pc:sldMk cId="1328120031" sldId="257"/>
            <ac:cxnSpMk id="75" creationId="{E42AA74B-1785-9F1A-BCEE-39816714A9B4}"/>
          </ac:cxnSpMkLst>
        </pc:cxnChg>
        <pc:cxnChg chg="add mod">
          <ac:chgData name="Thúy Mai" userId="222f1c7e07c9bd7a" providerId="LiveId" clId="{20592C0B-8939-4DFC-9ED0-4C9EC56238A4}" dt="2022-05-12T12:01:50.574" v="4040" actId="1076"/>
          <ac:cxnSpMkLst>
            <pc:docMk/>
            <pc:sldMk cId="1328120031" sldId="257"/>
            <ac:cxnSpMk id="76" creationId="{56674A8E-737C-3862-4B6A-42D84DFF5A20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3:13.154" v="4053"/>
        <pc:sldMkLst>
          <pc:docMk/>
          <pc:sldMk cId="299901974" sldId="260"/>
        </pc:sldMkLst>
        <pc:spChg chg="mod">
          <ac:chgData name="Thúy Mai" userId="222f1c7e07c9bd7a" providerId="LiveId" clId="{20592C0B-8939-4DFC-9ED0-4C9EC56238A4}" dt="2022-05-12T03:02:20.884" v="1233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20592C0B-8939-4DFC-9ED0-4C9EC56238A4}" dt="2022-05-12T03:31:54.291" v="1397" actId="1076"/>
          <ac:spMkLst>
            <pc:docMk/>
            <pc:sldMk cId="299901974" sldId="260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03:07.262" v="1236" actId="207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20592C0B-8939-4DFC-9ED0-4C9EC56238A4}" dt="2022-05-12T03:02:29.727" v="1234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20592C0B-8939-4DFC-9ED0-4C9EC56238A4}" dt="2022-05-12T03:31:52.131" v="1396" actId="14100"/>
          <ac:spMkLst>
            <pc:docMk/>
            <pc:sldMk cId="299901974" sldId="260"/>
            <ac:spMk id="19" creationId="{D7CDBC88-B427-A7CB-2E10-7D972648A012}"/>
          </ac:spMkLst>
        </pc:spChg>
        <pc:spChg chg="add mod">
          <ac:chgData name="Thúy Mai" userId="222f1c7e07c9bd7a" providerId="LiveId" clId="{20592C0B-8939-4DFC-9ED0-4C9EC56238A4}" dt="2022-05-12T03:33:05.948" v="1425" actId="20577"/>
          <ac:spMkLst>
            <pc:docMk/>
            <pc:sldMk cId="299901974" sldId="260"/>
            <ac:spMk id="20" creationId="{771C38ED-42F9-1D2B-9253-6A94104E98A3}"/>
          </ac:spMkLst>
        </pc:spChg>
        <pc:spChg chg="add mod">
          <ac:chgData name="Thúy Mai" userId="222f1c7e07c9bd7a" providerId="LiveId" clId="{20592C0B-8939-4DFC-9ED0-4C9EC56238A4}" dt="2022-05-12T03:33:22.690" v="1429" actId="1076"/>
          <ac:spMkLst>
            <pc:docMk/>
            <pc:sldMk cId="299901974" sldId="260"/>
            <ac:spMk id="21" creationId="{B6319A80-6C5D-B811-27A7-702C7E098684}"/>
          </ac:spMkLst>
        </pc:spChg>
        <pc:graphicFrameChg chg="add del mod">
          <ac:chgData name="Thúy Mai" userId="222f1c7e07c9bd7a" providerId="LiveId" clId="{20592C0B-8939-4DFC-9ED0-4C9EC56238A4}" dt="2022-05-12T03:00:32.065" v="1225"/>
          <ac:graphicFrameMkLst>
            <pc:docMk/>
            <pc:sldMk cId="299901974" sldId="260"/>
            <ac:graphicFrameMk id="2" creationId="{784151F4-E91F-6249-3C75-A8CB7E29383F}"/>
          </ac:graphicFrameMkLst>
        </pc:graphicFrameChg>
        <pc:graphicFrameChg chg="add del mod">
          <ac:chgData name="Thúy Mai" userId="222f1c7e07c9bd7a" providerId="LiveId" clId="{20592C0B-8939-4DFC-9ED0-4C9EC56238A4}" dt="2022-05-12T03:08:27.823" v="1264"/>
          <ac:graphicFrameMkLst>
            <pc:docMk/>
            <pc:sldMk cId="299901974" sldId="260"/>
            <ac:graphicFrameMk id="11" creationId="{A19BBC44-AFA3-8981-86BA-B1458CC01419}"/>
          </ac:graphicFrameMkLst>
        </pc:graphicFrameChg>
        <pc:graphicFrameChg chg="add del mod">
          <ac:chgData name="Thúy Mai" userId="222f1c7e07c9bd7a" providerId="LiveId" clId="{20592C0B-8939-4DFC-9ED0-4C9EC56238A4}" dt="2022-05-12T03:30:53.053" v="1379"/>
          <ac:graphicFrameMkLst>
            <pc:docMk/>
            <pc:sldMk cId="299901974" sldId="260"/>
            <ac:graphicFrameMk id="13" creationId="{4409ADDB-3C9A-1819-E852-8C722B2553BF}"/>
          </ac:graphicFrameMkLst>
        </pc:graphicFrameChg>
        <pc:graphicFrameChg chg="add del mod">
          <ac:chgData name="Thúy Mai" userId="222f1c7e07c9bd7a" providerId="LiveId" clId="{20592C0B-8939-4DFC-9ED0-4C9EC56238A4}" dt="2022-05-12T03:32:05.099" v="1401"/>
          <ac:graphicFrameMkLst>
            <pc:docMk/>
            <pc:sldMk cId="299901974" sldId="260"/>
            <ac:graphicFrameMk id="16" creationId="{A045350B-E1C1-B546-3522-00F66C3B526A}"/>
          </ac:graphicFrameMkLst>
        </pc:graphicFrameChg>
        <pc:graphicFrameChg chg="add del mod">
          <ac:chgData name="Thúy Mai" userId="222f1c7e07c9bd7a" providerId="LiveId" clId="{20592C0B-8939-4DFC-9ED0-4C9EC56238A4}" dt="2022-05-12T03:32:40.019" v="1412"/>
          <ac:graphicFrameMkLst>
            <pc:docMk/>
            <pc:sldMk cId="299901974" sldId="260"/>
            <ac:graphicFrameMk id="17" creationId="{E53335A5-B876-232C-0633-C9180DE7BFC3}"/>
          </ac:graphicFrameMkLst>
        </pc:graphicFrameChg>
        <pc:picChg chg="add del mod">
          <ac:chgData name="Thúy Mai" userId="222f1c7e07c9bd7a" providerId="LiveId" clId="{20592C0B-8939-4DFC-9ED0-4C9EC56238A4}" dt="2022-05-12T03:06:57.459" v="1250" actId="478"/>
          <ac:picMkLst>
            <pc:docMk/>
            <pc:sldMk cId="299901974" sldId="260"/>
            <ac:picMk id="4" creationId="{01D497D1-BDE3-1085-E113-632B6728FA48}"/>
          </ac:picMkLst>
        </pc:picChg>
        <pc:picChg chg="del">
          <ac:chgData name="Thúy Mai" userId="222f1c7e07c9bd7a" providerId="LiveId" clId="{20592C0B-8939-4DFC-9ED0-4C9EC56238A4}" dt="2022-05-12T02:59:34.185" v="1210" actId="478"/>
          <ac:picMkLst>
            <pc:docMk/>
            <pc:sldMk cId="299901974" sldId="260"/>
            <ac:picMk id="6" creationId="{44AAF404-EF78-8675-799E-8D6C000D0D4A}"/>
          </ac:picMkLst>
        </pc:picChg>
        <pc:picChg chg="add mod">
          <ac:chgData name="Thúy Mai" userId="222f1c7e07c9bd7a" providerId="LiveId" clId="{20592C0B-8939-4DFC-9ED0-4C9EC56238A4}" dt="2022-05-12T03:33:15.645" v="1428" actId="1076"/>
          <ac:picMkLst>
            <pc:docMk/>
            <pc:sldMk cId="299901974" sldId="260"/>
            <ac:picMk id="7" creationId="{EE2CD13B-09F5-6A67-6253-90FB402FDC5E}"/>
          </ac:picMkLst>
        </pc:picChg>
        <pc:picChg chg="add del mod">
          <ac:chgData name="Thúy Mai" userId="222f1c7e07c9bd7a" providerId="LiveId" clId="{20592C0B-8939-4DFC-9ED0-4C9EC56238A4}" dt="2022-05-12T03:00:05.153" v="1219" actId="478"/>
          <ac:picMkLst>
            <pc:docMk/>
            <pc:sldMk cId="299901974" sldId="260"/>
            <ac:picMk id="9" creationId="{D5ACAAA8-E1C7-2AEF-B4F2-F5C84C72B219}"/>
          </ac:picMkLst>
        </pc:picChg>
        <pc:picChg chg="add mod">
          <ac:chgData name="Thúy Mai" userId="222f1c7e07c9bd7a" providerId="LiveId" clId="{20592C0B-8939-4DFC-9ED0-4C9EC56238A4}" dt="2022-05-12T03:02:35.741" v="1235" actId="1076"/>
          <ac:picMkLst>
            <pc:docMk/>
            <pc:sldMk cId="299901974" sldId="260"/>
            <ac:picMk id="10" creationId="{26579AAA-3DD1-A3A4-BFFC-0A02BE0BAA9C}"/>
          </ac:picMkLst>
        </pc:picChg>
        <pc:picChg chg="del mod">
          <ac:chgData name="Thúy Mai" userId="222f1c7e07c9bd7a" providerId="LiveId" clId="{20592C0B-8939-4DFC-9ED0-4C9EC56238A4}" dt="2022-05-12T03:06:42.358" v="1243" actId="478"/>
          <ac:picMkLst>
            <pc:docMk/>
            <pc:sldMk cId="299901974" sldId="260"/>
            <ac:picMk id="18" creationId="{C280E3F0-5C84-97D8-BF0C-63DDC008BA8E}"/>
          </ac:picMkLst>
        </pc:picChg>
        <pc:picChg chg="add del mod">
          <ac:chgData name="Thúy Mai" userId="222f1c7e07c9bd7a" providerId="LiveId" clId="{20592C0B-8939-4DFC-9ED0-4C9EC56238A4}" dt="2022-05-12T03:06:47.349" v="1246" actId="478"/>
          <ac:picMkLst>
            <pc:docMk/>
            <pc:sldMk cId="299901974" sldId="260"/>
            <ac:picMk id="1026" creationId="{F08329CE-AEB2-A897-E0B8-E63980453AD5}"/>
          </ac:picMkLst>
        </pc:picChg>
      </pc:sldChg>
      <pc:sldChg chg="addSp delSp modSp new mod">
        <pc:chgData name="Thúy Mai" userId="222f1c7e07c9bd7a" providerId="LiveId" clId="{20592C0B-8939-4DFC-9ED0-4C9EC56238A4}" dt="2022-05-12T12:04:37.221" v="4065" actId="20577"/>
        <pc:sldMkLst>
          <pc:docMk/>
          <pc:sldMk cId="3099939522" sldId="261"/>
        </pc:sldMkLst>
        <pc:spChg chg="del">
          <ac:chgData name="Thúy Mai" userId="222f1c7e07c9bd7a" providerId="LiveId" clId="{20592C0B-8939-4DFC-9ED0-4C9EC56238A4}" dt="2022-05-12T03:08:32.669" v="1267" actId="478"/>
          <ac:spMkLst>
            <pc:docMk/>
            <pc:sldMk cId="3099939522" sldId="261"/>
            <ac:spMk id="2" creationId="{BDECB22F-7DEB-5A3A-409A-89D5C9C7208F}"/>
          </ac:spMkLst>
        </pc:spChg>
        <pc:spChg chg="del">
          <ac:chgData name="Thúy Mai" userId="222f1c7e07c9bd7a" providerId="LiveId" clId="{20592C0B-8939-4DFC-9ED0-4C9EC56238A4}" dt="2022-05-12T03:08:30.713" v="1266"/>
          <ac:spMkLst>
            <pc:docMk/>
            <pc:sldMk cId="3099939522" sldId="261"/>
            <ac:spMk id="3" creationId="{9B22AACB-5B98-22DF-A4ED-2298DD702EB2}"/>
          </ac:spMkLst>
        </pc:spChg>
        <pc:spChg chg="add mod">
          <ac:chgData name="Thúy Mai" userId="222f1c7e07c9bd7a" providerId="LiveId" clId="{20592C0B-8939-4DFC-9ED0-4C9EC56238A4}" dt="2022-05-12T03:43:40.666" v="1869" actId="1076"/>
          <ac:spMkLst>
            <pc:docMk/>
            <pc:sldMk cId="3099939522" sldId="261"/>
            <ac:spMk id="6" creationId="{4A00867B-82D8-CDC8-2C79-3898E25FDFAB}"/>
          </ac:spMkLst>
        </pc:spChg>
        <pc:spChg chg="add del mod">
          <ac:chgData name="Thúy Mai" userId="222f1c7e07c9bd7a" providerId="LiveId" clId="{20592C0B-8939-4DFC-9ED0-4C9EC56238A4}" dt="2022-05-12T03:10:02.157" v="1290" actId="478"/>
          <ac:spMkLst>
            <pc:docMk/>
            <pc:sldMk cId="3099939522" sldId="261"/>
            <ac:spMk id="8" creationId="{3DE49194-2BF4-63BD-4D63-4607B6083D84}"/>
          </ac:spMkLst>
        </pc:spChg>
        <pc:spChg chg="add mod">
          <ac:chgData name="Thúy Mai" userId="222f1c7e07c9bd7a" providerId="LiveId" clId="{20592C0B-8939-4DFC-9ED0-4C9EC56238A4}" dt="2022-05-12T04:52:47.599" v="1903" actId="20577"/>
          <ac:spMkLst>
            <pc:docMk/>
            <pc:sldMk cId="3099939522" sldId="261"/>
            <ac:spMk id="11" creationId="{70EB7524-D673-51B9-C9D2-38B583814BA4}"/>
          </ac:spMkLst>
        </pc:spChg>
        <pc:graphicFrameChg chg="add del mod modGraphic">
          <ac:chgData name="Thúy Mai" userId="222f1c7e07c9bd7a" providerId="LiveId" clId="{20592C0B-8939-4DFC-9ED0-4C9EC56238A4}" dt="2022-05-12T03:10:00.150" v="1289" actId="478"/>
          <ac:graphicFrameMkLst>
            <pc:docMk/>
            <pc:sldMk cId="3099939522" sldId="261"/>
            <ac:graphicFrameMk id="4" creationId="{6ADFBC35-EFCC-3B32-F6C1-D3BE525694B3}"/>
          </ac:graphicFrameMkLst>
        </pc:graphicFrameChg>
        <pc:graphicFrameChg chg="add del mod">
          <ac:chgData name="Thúy Mai" userId="222f1c7e07c9bd7a" providerId="LiveId" clId="{20592C0B-8939-4DFC-9ED0-4C9EC56238A4}" dt="2022-05-12T03:10:18.553" v="1293"/>
          <ac:graphicFrameMkLst>
            <pc:docMk/>
            <pc:sldMk cId="3099939522" sldId="261"/>
            <ac:graphicFrameMk id="9" creationId="{5455B545-96D7-54E6-ED3D-CCB5E8A376F3}"/>
          </ac:graphicFrameMkLst>
        </pc:graphicFrameChg>
        <pc:graphicFrameChg chg="add del mod modGraphic">
          <ac:chgData name="Thúy Mai" userId="222f1c7e07c9bd7a" providerId="LiveId" clId="{20592C0B-8939-4DFC-9ED0-4C9EC56238A4}" dt="2022-05-12T03:41:06.516" v="1836" actId="478"/>
          <ac:graphicFrameMkLst>
            <pc:docMk/>
            <pc:sldMk cId="3099939522" sldId="261"/>
            <ac:graphicFrameMk id="10" creationId="{08B38614-1318-2A0A-1FAF-F76D71140EC0}"/>
          </ac:graphicFrameMkLst>
        </pc:graphicFrameChg>
        <pc:graphicFrameChg chg="add mod modGraphic">
          <ac:chgData name="Thúy Mai" userId="222f1c7e07c9bd7a" providerId="LiveId" clId="{20592C0B-8939-4DFC-9ED0-4C9EC56238A4}" dt="2022-05-12T12:04:37.221" v="4065" actId="20577"/>
          <ac:graphicFrameMkLst>
            <pc:docMk/>
            <pc:sldMk cId="3099939522" sldId="261"/>
            <ac:graphicFrameMk id="12" creationId="{825A7266-D46F-A75D-A5E1-E7938DBBF580}"/>
          </ac:graphicFrameMkLst>
        </pc:graphicFrameChg>
      </pc:sldChg>
      <pc:sldChg chg="new del">
        <pc:chgData name="Thúy Mai" userId="222f1c7e07c9bd7a" providerId="LiveId" clId="{20592C0B-8939-4DFC-9ED0-4C9EC56238A4}" dt="2022-05-12T03:36:31.933" v="1496" actId="47"/>
        <pc:sldMkLst>
          <pc:docMk/>
          <pc:sldMk cId="3550819388" sldId="262"/>
        </pc:sldMkLst>
      </pc:sldChg>
      <pc:sldChg chg="addSp delSp modSp add mod delAnim modAnim">
        <pc:chgData name="Thúy Mai" userId="222f1c7e07c9bd7a" providerId="LiveId" clId="{20592C0B-8939-4DFC-9ED0-4C9EC56238A4}" dt="2022-05-12T12:04:06.345" v="4058"/>
        <pc:sldMkLst>
          <pc:docMk/>
          <pc:sldMk cId="490107893" sldId="263"/>
        </pc:sldMkLst>
        <pc:spChg chg="add mod">
          <ac:chgData name="Thúy Mai" userId="222f1c7e07c9bd7a" providerId="LiveId" clId="{20592C0B-8939-4DFC-9ED0-4C9EC56238A4}" dt="2022-05-12T12:04:03.689" v="4057" actId="571"/>
          <ac:spMkLst>
            <pc:docMk/>
            <pc:sldMk cId="490107893" sldId="263"/>
            <ac:spMk id="9" creationId="{1BEE7474-2FA7-4401-2C05-0463C075DA5F}"/>
          </ac:spMkLst>
        </pc:spChg>
        <pc:spChg chg="add del mod">
          <ac:chgData name="Thúy Mai" userId="222f1c7e07c9bd7a" providerId="LiveId" clId="{20592C0B-8939-4DFC-9ED0-4C9EC56238A4}" dt="2022-05-12T03:35:07.514" v="1434" actId="478"/>
          <ac:spMkLst>
            <pc:docMk/>
            <pc:sldMk cId="490107893" sldId="263"/>
            <ac:spMk id="11" creationId="{56202703-C532-B8AD-28F2-475FABF05D44}"/>
          </ac:spMkLst>
        </pc:spChg>
        <pc:spChg chg="del">
          <ac:chgData name="Thúy Mai" userId="222f1c7e07c9bd7a" providerId="LiveId" clId="{20592C0B-8939-4DFC-9ED0-4C9EC56238A4}" dt="2022-05-12T03:35:29.074" v="1482" actId="478"/>
          <ac:spMkLst>
            <pc:docMk/>
            <pc:sldMk cId="490107893" sldId="263"/>
            <ac:spMk id="12" creationId="{A2EFA93D-EBA4-9E59-C320-BCFB7EF8C189}"/>
          </ac:spMkLst>
        </pc:spChg>
        <pc:spChg chg="mod">
          <ac:chgData name="Thúy Mai" userId="222f1c7e07c9bd7a" providerId="LiveId" clId="{20592C0B-8939-4DFC-9ED0-4C9EC56238A4}" dt="2022-05-12T03:35:25.046" v="1481" actId="20577"/>
          <ac:spMkLst>
            <pc:docMk/>
            <pc:sldMk cId="490107893" sldId="263"/>
            <ac:spMk id="14" creationId="{761421B1-1906-4F8E-BF53-DF1E9D07C1F2}"/>
          </ac:spMkLst>
        </pc:spChg>
        <pc:spChg chg="del">
          <ac:chgData name="Thúy Mai" userId="222f1c7e07c9bd7a" providerId="LiveId" clId="{20592C0B-8939-4DFC-9ED0-4C9EC56238A4}" dt="2022-05-12T03:35:31.855" v="1484" actId="478"/>
          <ac:spMkLst>
            <pc:docMk/>
            <pc:sldMk cId="490107893" sldId="263"/>
            <ac:spMk id="19" creationId="{D7CDBC88-B427-A7CB-2E10-7D972648A012}"/>
          </ac:spMkLst>
        </pc:spChg>
        <pc:spChg chg="del">
          <ac:chgData name="Thúy Mai" userId="222f1c7e07c9bd7a" providerId="LiveId" clId="{20592C0B-8939-4DFC-9ED0-4C9EC56238A4}" dt="2022-05-12T03:35:30.740" v="1483" actId="478"/>
          <ac:spMkLst>
            <pc:docMk/>
            <pc:sldMk cId="490107893" sldId="263"/>
            <ac:spMk id="20" creationId="{771C38ED-42F9-1D2B-9253-6A94104E98A3}"/>
          </ac:spMkLst>
        </pc:spChg>
        <pc:spChg chg="mod">
          <ac:chgData name="Thúy Mai" userId="222f1c7e07c9bd7a" providerId="LiveId" clId="{20592C0B-8939-4DFC-9ED0-4C9EC56238A4}" dt="2022-05-12T12:04:00.282" v="4055" actId="1076"/>
          <ac:spMkLst>
            <pc:docMk/>
            <pc:sldMk cId="490107893" sldId="263"/>
            <ac:spMk id="21" creationId="{B6319A80-6C5D-B811-27A7-702C7E098684}"/>
          </ac:spMkLst>
        </pc:spChg>
        <pc:picChg chg="add del mod">
          <ac:chgData name="Thúy Mai" userId="222f1c7e07c9bd7a" providerId="LiveId" clId="{20592C0B-8939-4DFC-9ED0-4C9EC56238A4}" dt="2022-05-12T03:46:58.045" v="1880" actId="478"/>
          <ac:picMkLst>
            <pc:docMk/>
            <pc:sldMk cId="490107893" sldId="263"/>
            <ac:picMk id="3" creationId="{9255E533-C5B4-53F4-23FC-32DD9CF81FDE}"/>
          </ac:picMkLst>
        </pc:picChg>
        <pc:picChg chg="add mod">
          <ac:chgData name="Thúy Mai" userId="222f1c7e07c9bd7a" providerId="LiveId" clId="{20592C0B-8939-4DFC-9ED0-4C9EC56238A4}" dt="2022-05-12T04:52:27.304" v="1902" actId="14100"/>
          <ac:picMkLst>
            <pc:docMk/>
            <pc:sldMk cId="490107893" sldId="263"/>
            <ac:picMk id="5" creationId="{2ECC7A84-DD03-224F-ADD1-B4358178EB56}"/>
          </ac:picMkLst>
        </pc:picChg>
        <pc:picChg chg="del mod">
          <ac:chgData name="Thúy Mai" userId="222f1c7e07c9bd7a" providerId="LiveId" clId="{20592C0B-8939-4DFC-9ED0-4C9EC56238A4}" dt="2022-05-12T03:35:36.752" v="1487" actId="478"/>
          <ac:picMkLst>
            <pc:docMk/>
            <pc:sldMk cId="490107893" sldId="263"/>
            <ac:picMk id="7" creationId="{EE2CD13B-09F5-6A67-6253-90FB402FDC5E}"/>
          </ac:picMkLst>
        </pc:picChg>
        <pc:picChg chg="del">
          <ac:chgData name="Thúy Mai" userId="222f1c7e07c9bd7a" providerId="LiveId" clId="{20592C0B-8939-4DFC-9ED0-4C9EC56238A4}" dt="2022-05-12T03:35:01.451" v="1432" actId="478"/>
          <ac:picMkLst>
            <pc:docMk/>
            <pc:sldMk cId="490107893" sldId="263"/>
            <ac:picMk id="10" creationId="{26579AAA-3DD1-A3A4-BFFC-0A02BE0BAA9C}"/>
          </ac:picMkLst>
        </pc:picChg>
        <pc:picChg chg="add mod">
          <ac:chgData name="Thúy Mai" userId="222f1c7e07c9bd7a" providerId="LiveId" clId="{20592C0B-8939-4DFC-9ED0-4C9EC56238A4}" dt="2022-05-12T12:04:03.689" v="4057" actId="571"/>
          <ac:picMkLst>
            <pc:docMk/>
            <pc:sldMk cId="490107893" sldId="263"/>
            <ac:picMk id="10" creationId="{B8E80463-5875-9E12-3A98-7688EC9E303E}"/>
          </ac:picMkLst>
        </pc:picChg>
        <pc:picChg chg="add mod">
          <ac:chgData name="Thúy Mai" userId="222f1c7e07c9bd7a" providerId="LiveId" clId="{20592C0B-8939-4DFC-9ED0-4C9EC56238A4}" dt="2022-05-12T03:35:16.285" v="1437" actId="1076"/>
          <ac:picMkLst>
            <pc:docMk/>
            <pc:sldMk cId="490107893" sldId="263"/>
            <ac:picMk id="13" creationId="{228E0ECB-1289-F58E-55DB-0B7DC06BE9B3}"/>
          </ac:picMkLst>
        </pc:picChg>
      </pc:sldChg>
      <pc:sldChg chg="delSp new del mod">
        <pc:chgData name="Thúy Mai" userId="222f1c7e07c9bd7a" providerId="LiveId" clId="{20592C0B-8939-4DFC-9ED0-4C9EC56238A4}" dt="2022-05-12T03:44:17.118" v="1873" actId="47"/>
        <pc:sldMkLst>
          <pc:docMk/>
          <pc:sldMk cId="2240029347" sldId="264"/>
        </pc:sldMkLst>
        <pc:spChg chg="del">
          <ac:chgData name="Thúy Mai" userId="222f1c7e07c9bd7a" providerId="LiveId" clId="{20592C0B-8939-4DFC-9ED0-4C9EC56238A4}" dt="2022-05-12T03:44:13.599" v="1871" actId="478"/>
          <ac:spMkLst>
            <pc:docMk/>
            <pc:sldMk cId="2240029347" sldId="264"/>
            <ac:spMk id="2" creationId="{36F280A7-E2CB-8D33-63F8-7194DBD5FD3D}"/>
          </ac:spMkLst>
        </pc:spChg>
      </pc:sldChg>
      <pc:sldChg chg="addSp delSp modSp add mod delAnim modAnim">
        <pc:chgData name="Thúy Mai" userId="222f1c7e07c9bd7a" providerId="LiveId" clId="{20592C0B-8939-4DFC-9ED0-4C9EC56238A4}" dt="2022-05-12T12:05:24.406" v="4067"/>
        <pc:sldMkLst>
          <pc:docMk/>
          <pc:sldMk cId="801987434" sldId="284"/>
        </pc:sldMkLst>
        <pc:spChg chg="mod">
          <ac:chgData name="Thúy Mai" userId="222f1c7e07c9bd7a" providerId="LiveId" clId="{20592C0B-8939-4DFC-9ED0-4C9EC56238A4}" dt="2022-05-12T03:44:31.310" v="1878" actId="207"/>
          <ac:spMkLst>
            <pc:docMk/>
            <pc:sldMk cId="801987434" sldId="284"/>
            <ac:spMk id="6" creationId="{7AE508C3-92F0-430D-9AD2-4776EB63418D}"/>
          </ac:spMkLst>
        </pc:spChg>
        <pc:spChg chg="mod">
          <ac:chgData name="Thúy Mai" userId="222f1c7e07c9bd7a" providerId="LiveId" clId="{20592C0B-8939-4DFC-9ED0-4C9EC56238A4}" dt="2022-05-12T03:44:24.564" v="1875" actId="207"/>
          <ac:spMkLst>
            <pc:docMk/>
            <pc:sldMk cId="801987434" sldId="284"/>
            <ac:spMk id="10" creationId="{2B29FCE2-B5E7-43DA-95B9-882C89517F56}"/>
          </ac:spMkLst>
        </pc:spChg>
        <pc:spChg chg="mod">
          <ac:chgData name="Thúy Mai" userId="222f1c7e07c9bd7a" providerId="LiveId" clId="{20592C0B-8939-4DFC-9ED0-4C9EC56238A4}" dt="2022-05-12T06:56:28.219" v="2292" actId="1076"/>
          <ac:spMkLst>
            <pc:docMk/>
            <pc:sldMk cId="801987434" sldId="284"/>
            <ac:spMk id="19" creationId="{0DB2DE20-B8F9-4590-9D56-853E6AC7DAB8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0" creationId="{7D64BAD0-2A4E-7797-37B5-4802C68CB8F2}"/>
          </ac:spMkLst>
        </pc:spChg>
        <pc:spChg chg="mod">
          <ac:chgData name="Thúy Mai" userId="222f1c7e07c9bd7a" providerId="LiveId" clId="{20592C0B-8939-4DFC-9ED0-4C9EC56238A4}" dt="2022-05-12T06:56:31.813" v="2293" actId="1076"/>
          <ac:spMkLst>
            <pc:docMk/>
            <pc:sldMk cId="801987434" sldId="284"/>
            <ac:spMk id="21" creationId="{2525D504-EC71-4B4C-89C9-1F9D2FDD5722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2" creationId="{225BC6A2-68AF-0898-BCDB-8047177979F2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3" creationId="{1C289154-5D47-4EA9-915E-15E56B3A5E20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4" creationId="{2345BAF2-96F5-4721-BFE6-B7B0788DB1BD}"/>
          </ac:spMkLst>
        </pc:spChg>
        <pc:spChg chg="mod">
          <ac:chgData name="Thúy Mai" userId="222f1c7e07c9bd7a" providerId="LiveId" clId="{20592C0B-8939-4DFC-9ED0-4C9EC56238A4}" dt="2022-05-12T05:02:15.321" v="2006" actId="207"/>
          <ac:spMkLst>
            <pc:docMk/>
            <pc:sldMk cId="801987434" sldId="284"/>
            <ac:spMk id="25" creationId="{70F02B22-DA7A-41ED-AED8-0196DD131F29}"/>
          </ac:spMkLst>
        </pc:spChg>
        <pc:spChg chg="del mod">
          <ac:chgData name="Thúy Mai" userId="222f1c7e07c9bd7a" providerId="LiveId" clId="{20592C0B-8939-4DFC-9ED0-4C9EC56238A4}" dt="2022-05-12T05:00:19.330" v="1976" actId="478"/>
          <ac:spMkLst>
            <pc:docMk/>
            <pc:sldMk cId="801987434" sldId="284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5:00:20.397" v="1977" actId="478"/>
          <ac:spMkLst>
            <pc:docMk/>
            <pc:sldMk cId="801987434" sldId="284"/>
            <ac:spMk id="27" creationId="{E6DD2DDB-2F30-4B09-B29D-572A1033B1CC}"/>
          </ac:spMkLst>
        </pc:spChg>
        <pc:spChg chg="add mod">
          <ac:chgData name="Thúy Mai" userId="222f1c7e07c9bd7a" providerId="LiveId" clId="{20592C0B-8939-4DFC-9ED0-4C9EC56238A4}" dt="2022-05-12T05:02:13.791" v="2005" actId="571"/>
          <ac:spMkLst>
            <pc:docMk/>
            <pc:sldMk cId="801987434" sldId="284"/>
            <ac:spMk id="28" creationId="{BFE560B6-106F-8408-827E-DB9B834A2BA8}"/>
          </ac:spMkLst>
        </pc:spChg>
        <pc:spChg chg="del">
          <ac:chgData name="Thúy Mai" userId="222f1c7e07c9bd7a" providerId="LiveId" clId="{20592C0B-8939-4DFC-9ED0-4C9EC56238A4}" dt="2022-05-12T05:00:26.367" v="1980" actId="478"/>
          <ac:spMkLst>
            <pc:docMk/>
            <pc:sldMk cId="801987434" sldId="284"/>
            <ac:spMk id="30" creationId="{BE755CF9-A0D0-4162-9DF3-7415F3BAAFF4}"/>
          </ac:spMkLst>
        </pc:spChg>
        <pc:graphicFrameChg chg="add del mod">
          <ac:chgData name="Thúy Mai" userId="222f1c7e07c9bd7a" providerId="LiveId" clId="{20592C0B-8939-4DFC-9ED0-4C9EC56238A4}" dt="2022-05-12T04:58:56.854" v="1951"/>
          <ac:graphicFrameMkLst>
            <pc:docMk/>
            <pc:sldMk cId="801987434" sldId="284"/>
            <ac:graphicFrameMk id="5" creationId="{64358C78-FC5F-F38D-4106-2835507A6C23}"/>
          </ac:graphicFrameMkLst>
        </pc:graphicFrameChg>
        <pc:graphicFrameChg chg="add del mod">
          <ac:chgData name="Thúy Mai" userId="222f1c7e07c9bd7a" providerId="LiveId" clId="{20592C0B-8939-4DFC-9ED0-4C9EC56238A4}" dt="2022-05-12T04:59:26.995" v="1961"/>
          <ac:graphicFrameMkLst>
            <pc:docMk/>
            <pc:sldMk cId="801987434" sldId="284"/>
            <ac:graphicFrameMk id="7" creationId="{90F77F32-312B-5A83-9144-F211D05E0D3C}"/>
          </ac:graphicFrameMkLst>
        </pc:graphicFrameChg>
        <pc:graphicFrameChg chg="add del mod">
          <ac:chgData name="Thúy Mai" userId="222f1c7e07c9bd7a" providerId="LiveId" clId="{20592C0B-8939-4DFC-9ED0-4C9EC56238A4}" dt="2022-05-12T04:59:52.990" v="1967"/>
          <ac:graphicFrameMkLst>
            <pc:docMk/>
            <pc:sldMk cId="801987434" sldId="284"/>
            <ac:graphicFrameMk id="8" creationId="{FA0118E2-3176-C450-0A36-3BA979A69F41}"/>
          </ac:graphicFrameMkLst>
        </pc:graphicFrameChg>
        <pc:picChg chg="del mod">
          <ac:chgData name="Thúy Mai" userId="222f1c7e07c9bd7a" providerId="LiveId" clId="{20592C0B-8939-4DFC-9ED0-4C9EC56238A4}" dt="2022-05-12T04:54:27.109" v="1907" actId="478"/>
          <ac:picMkLst>
            <pc:docMk/>
            <pc:sldMk cId="801987434" sldId="284"/>
            <ac:picMk id="3" creationId="{F07FED4E-0570-900F-5E8C-16912572E8D3}"/>
          </ac:picMkLst>
        </pc:picChg>
        <pc:picChg chg="add mod">
          <ac:chgData name="Thúy Mai" userId="222f1c7e07c9bd7a" providerId="LiveId" clId="{20592C0B-8939-4DFC-9ED0-4C9EC56238A4}" dt="2022-05-12T04:54:39.726" v="1909" actId="1076"/>
          <ac:picMkLst>
            <pc:docMk/>
            <pc:sldMk cId="801987434" sldId="284"/>
            <ac:picMk id="4" creationId="{747F0162-5078-C42C-BED9-09671910159C}"/>
          </ac:picMkLst>
        </pc:picChg>
        <pc:picChg chg="add del">
          <ac:chgData name="Thúy Mai" userId="222f1c7e07c9bd7a" providerId="LiveId" clId="{20592C0B-8939-4DFC-9ED0-4C9EC56238A4}" dt="2022-05-12T05:00:24.605" v="1979" actId="478"/>
          <ac:picMkLst>
            <pc:docMk/>
            <pc:sldMk cId="801987434" sldId="284"/>
            <ac:picMk id="13" creationId="{7B543157-AE8C-16D3-5C12-294A096068C6}"/>
          </ac:picMkLst>
        </pc:picChg>
      </pc:sldChg>
      <pc:sldChg chg="addSp delSp modSp add mod delAnim modAnim">
        <pc:chgData name="Thúy Mai" userId="222f1c7e07c9bd7a" providerId="LiveId" clId="{20592C0B-8939-4DFC-9ED0-4C9EC56238A4}" dt="2022-05-12T12:05:03.526" v="4066"/>
        <pc:sldMkLst>
          <pc:docMk/>
          <pc:sldMk cId="3105032352" sldId="285"/>
        </pc:sldMkLst>
        <pc:spChg chg="ord">
          <ac:chgData name="Thúy Mai" userId="222f1c7e07c9bd7a" providerId="LiveId" clId="{20592C0B-8939-4DFC-9ED0-4C9EC56238A4}" dt="2022-05-12T04:57:52.890" v="1927" actId="166"/>
          <ac:spMkLst>
            <pc:docMk/>
            <pc:sldMk cId="3105032352" sldId="285"/>
            <ac:spMk id="6" creationId="{7AE508C3-92F0-430D-9AD2-4776EB63418D}"/>
          </ac:spMkLst>
        </pc:spChg>
        <pc:spChg chg="del mod">
          <ac:chgData name="Thúy Mai" userId="222f1c7e07c9bd7a" providerId="LiveId" clId="{20592C0B-8939-4DFC-9ED0-4C9EC56238A4}" dt="2022-05-12T04:56:19.151" v="1912" actId="478"/>
          <ac:spMkLst>
            <pc:docMk/>
            <pc:sldMk cId="3105032352" sldId="285"/>
            <ac:spMk id="19" creationId="{0DB2DE20-B8F9-4590-9D56-853E6AC7DAB8}"/>
          </ac:spMkLst>
        </pc:spChg>
        <pc:spChg chg="del">
          <ac:chgData name="Thúy Mai" userId="222f1c7e07c9bd7a" providerId="LiveId" clId="{20592C0B-8939-4DFC-9ED0-4C9EC56238A4}" dt="2022-05-12T04:56:27.840" v="1920" actId="478"/>
          <ac:spMkLst>
            <pc:docMk/>
            <pc:sldMk cId="3105032352" sldId="285"/>
            <ac:spMk id="21" creationId="{2525D504-EC71-4B4C-89C9-1F9D2FDD5722}"/>
          </ac:spMkLst>
        </pc:spChg>
        <pc:spChg chg="del">
          <ac:chgData name="Thúy Mai" userId="222f1c7e07c9bd7a" providerId="LiveId" clId="{20592C0B-8939-4DFC-9ED0-4C9EC56238A4}" dt="2022-05-12T04:56:20.500" v="1913" actId="478"/>
          <ac:spMkLst>
            <pc:docMk/>
            <pc:sldMk cId="3105032352" sldId="285"/>
            <ac:spMk id="23" creationId="{1C289154-5D47-4EA9-915E-15E56B3A5E20}"/>
          </ac:spMkLst>
        </pc:spChg>
        <pc:spChg chg="del">
          <ac:chgData name="Thúy Mai" userId="222f1c7e07c9bd7a" providerId="LiveId" clId="{20592C0B-8939-4DFC-9ED0-4C9EC56238A4}" dt="2022-05-12T04:56:21.564" v="1914" actId="478"/>
          <ac:spMkLst>
            <pc:docMk/>
            <pc:sldMk cId="3105032352" sldId="285"/>
            <ac:spMk id="24" creationId="{2345BAF2-96F5-4721-BFE6-B7B0788DB1BD}"/>
          </ac:spMkLst>
        </pc:spChg>
        <pc:spChg chg="del">
          <ac:chgData name="Thúy Mai" userId="222f1c7e07c9bd7a" providerId="LiveId" clId="{20592C0B-8939-4DFC-9ED0-4C9EC56238A4}" dt="2022-05-12T04:56:22.583" v="1915" actId="478"/>
          <ac:spMkLst>
            <pc:docMk/>
            <pc:sldMk cId="3105032352" sldId="285"/>
            <ac:spMk id="25" creationId="{70F02B22-DA7A-41ED-AED8-0196DD131F29}"/>
          </ac:spMkLst>
        </pc:spChg>
        <pc:spChg chg="del">
          <ac:chgData name="Thúy Mai" userId="222f1c7e07c9bd7a" providerId="LiveId" clId="{20592C0B-8939-4DFC-9ED0-4C9EC56238A4}" dt="2022-05-12T04:56:24.300" v="1917" actId="478"/>
          <ac:spMkLst>
            <pc:docMk/>
            <pc:sldMk cId="3105032352" sldId="285"/>
            <ac:spMk id="26" creationId="{4D996E2B-7032-4608-817B-C17F4B708284}"/>
          </ac:spMkLst>
        </pc:spChg>
        <pc:spChg chg="del">
          <ac:chgData name="Thúy Mai" userId="222f1c7e07c9bd7a" providerId="LiveId" clId="{20592C0B-8939-4DFC-9ED0-4C9EC56238A4}" dt="2022-05-12T04:56:25.012" v="1918" actId="478"/>
          <ac:spMkLst>
            <pc:docMk/>
            <pc:sldMk cId="3105032352" sldId="285"/>
            <ac:spMk id="27" creationId="{E6DD2DDB-2F30-4B09-B29D-572A1033B1CC}"/>
          </ac:spMkLst>
        </pc:spChg>
        <pc:spChg chg="del">
          <ac:chgData name="Thúy Mai" userId="222f1c7e07c9bd7a" providerId="LiveId" clId="{20592C0B-8939-4DFC-9ED0-4C9EC56238A4}" dt="2022-05-12T04:56:26.257" v="1919" actId="478"/>
          <ac:spMkLst>
            <pc:docMk/>
            <pc:sldMk cId="3105032352" sldId="285"/>
            <ac:spMk id="30" creationId="{BE755CF9-A0D0-4162-9DF3-7415F3BAAFF4}"/>
          </ac:spMkLst>
        </pc:spChg>
        <pc:picChg chg="add del mod">
          <ac:chgData name="Thúy Mai" userId="222f1c7e07c9bd7a" providerId="LiveId" clId="{20592C0B-8939-4DFC-9ED0-4C9EC56238A4}" dt="2022-05-12T04:56:36.766" v="1922" actId="478"/>
          <ac:picMkLst>
            <pc:docMk/>
            <pc:sldMk cId="3105032352" sldId="285"/>
            <ac:picMk id="3" creationId="{A9689DF4-31AA-7A81-74FC-173609BD917E}"/>
          </ac:picMkLst>
        </pc:picChg>
        <pc:picChg chg="mod">
          <ac:chgData name="Thúy Mai" userId="222f1c7e07c9bd7a" providerId="LiveId" clId="{20592C0B-8939-4DFC-9ED0-4C9EC56238A4}" dt="2022-05-12T04:58:03.549" v="1930" actId="1076"/>
          <ac:picMkLst>
            <pc:docMk/>
            <pc:sldMk cId="3105032352" sldId="285"/>
            <ac:picMk id="4" creationId="{747F0162-5078-C42C-BED9-09671910159C}"/>
          </ac:picMkLst>
        </pc:picChg>
        <pc:picChg chg="add mod modCrop">
          <ac:chgData name="Thúy Mai" userId="222f1c7e07c9bd7a" providerId="LiveId" clId="{20592C0B-8939-4DFC-9ED0-4C9EC56238A4}" dt="2022-05-12T04:57:59.027" v="1929" actId="14100"/>
          <ac:picMkLst>
            <pc:docMk/>
            <pc:sldMk cId="3105032352" sldId="285"/>
            <ac:picMk id="7" creationId="{D257B96D-F194-EDB1-D8F7-BD5581DABAAD}"/>
          </ac:picMkLst>
        </pc:picChg>
        <pc:picChg chg="del">
          <ac:chgData name="Thúy Mai" userId="222f1c7e07c9bd7a" providerId="LiveId" clId="{20592C0B-8939-4DFC-9ED0-4C9EC56238A4}" dt="2022-05-12T04:56:23.400" v="1916" actId="478"/>
          <ac:picMkLst>
            <pc:docMk/>
            <pc:sldMk cId="3105032352" sldId="285"/>
            <ac:picMk id="13" creationId="{7B543157-AE8C-16D3-5C12-294A096068C6}"/>
          </ac:picMkLst>
        </pc:picChg>
      </pc:sldChg>
      <pc:sldChg chg="new del">
        <pc:chgData name="Thúy Mai" userId="222f1c7e07c9bd7a" providerId="LiveId" clId="{20592C0B-8939-4DFC-9ED0-4C9EC56238A4}" dt="2022-05-12T05:02:41.553" v="2009" actId="47"/>
        <pc:sldMkLst>
          <pc:docMk/>
          <pc:sldMk cId="2821150031" sldId="286"/>
        </pc:sldMkLst>
      </pc:sldChg>
      <pc:sldChg chg="addSp delSp modSp add mod delAnim">
        <pc:chgData name="Thúy Mai" userId="222f1c7e07c9bd7a" providerId="LiveId" clId="{20592C0B-8939-4DFC-9ED0-4C9EC56238A4}" dt="2022-05-12T06:58:34.643" v="2378"/>
        <pc:sldMkLst>
          <pc:docMk/>
          <pc:sldMk cId="2439031456" sldId="287"/>
        </pc:sldMkLst>
        <pc:spChg chg="del">
          <ac:chgData name="Thúy Mai" userId="222f1c7e07c9bd7a" providerId="LiveId" clId="{20592C0B-8939-4DFC-9ED0-4C9EC56238A4}" dt="2022-05-12T05:03:37.193" v="2030" actId="478"/>
          <ac:spMkLst>
            <pc:docMk/>
            <pc:sldMk cId="2439031456" sldId="287"/>
            <ac:spMk id="4" creationId="{126C64E6-CDAA-4FD0-98A3-7D71097E0F0A}"/>
          </ac:spMkLst>
        </pc:spChg>
        <pc:spChg chg="del">
          <ac:chgData name="Thúy Mai" userId="222f1c7e07c9bd7a" providerId="LiveId" clId="{20592C0B-8939-4DFC-9ED0-4C9EC56238A4}" dt="2022-05-12T05:03:42.538" v="2032" actId="478"/>
          <ac:spMkLst>
            <pc:docMk/>
            <pc:sldMk cId="2439031456" sldId="287"/>
            <ac:spMk id="6" creationId="{96140BC9-5BB3-4FC7-A931-3D9DAB3DEB27}"/>
          </ac:spMkLst>
        </pc:spChg>
        <pc:spChg chg="add del">
          <ac:chgData name="Thúy Mai" userId="222f1c7e07c9bd7a" providerId="LiveId" clId="{20592C0B-8939-4DFC-9ED0-4C9EC56238A4}" dt="2022-05-12T05:03:27.874" v="2028"/>
          <ac:spMkLst>
            <pc:docMk/>
            <pc:sldMk cId="2439031456" sldId="287"/>
            <ac:spMk id="15" creationId="{37F48522-E134-AB5E-0DA7-E7900A9B0A74}"/>
          </ac:spMkLst>
        </pc:spChg>
        <pc:spChg chg="mod">
          <ac:chgData name="Thúy Mai" userId="222f1c7e07c9bd7a" providerId="LiveId" clId="{20592C0B-8939-4DFC-9ED0-4C9EC56238A4}" dt="2022-05-12T06:56:23.685" v="2291" actId="1076"/>
          <ac:spMkLst>
            <pc:docMk/>
            <pc:sldMk cId="2439031456" sldId="287"/>
            <ac:spMk id="16" creationId="{80A8A08E-B638-4EF4-9407-BAE0E8678443}"/>
          </ac:spMkLst>
        </pc:spChg>
        <pc:spChg chg="mod">
          <ac:chgData name="Thúy Mai" userId="222f1c7e07c9bd7a" providerId="LiveId" clId="{20592C0B-8939-4DFC-9ED0-4C9EC56238A4}" dt="2022-05-12T06:56:21.189" v="2290" actId="1076"/>
          <ac:spMkLst>
            <pc:docMk/>
            <pc:sldMk cId="2439031456" sldId="287"/>
            <ac:spMk id="17" creationId="{D5143FDB-E2F5-4809-AF5C-21CE27F3BFDF}"/>
          </ac:spMkLst>
        </pc:spChg>
        <pc:spChg chg="add mod">
          <ac:chgData name="Thúy Mai" userId="222f1c7e07c9bd7a" providerId="LiveId" clId="{20592C0B-8939-4DFC-9ED0-4C9EC56238A4}" dt="2022-05-12T05:04:42.936" v="2044" actId="1076"/>
          <ac:spMkLst>
            <pc:docMk/>
            <pc:sldMk cId="2439031456" sldId="287"/>
            <ac:spMk id="18" creationId="{39241D8B-5B53-BF8A-1DE4-924D7EAE198A}"/>
          </ac:spMkLst>
        </pc:spChg>
        <pc:spChg chg="del mod">
          <ac:chgData name="Thúy Mai" userId="222f1c7e07c9bd7a" providerId="LiveId" clId="{20592C0B-8939-4DFC-9ED0-4C9EC56238A4}" dt="2022-05-12T05:11:34.098" v="2051" actId="478"/>
          <ac:spMkLst>
            <pc:docMk/>
            <pc:sldMk cId="2439031456" sldId="287"/>
            <ac:spMk id="19" creationId="{6B59FF09-3E9E-46B8-ACED-975490EF70B5}"/>
          </ac:spMkLst>
        </pc:spChg>
        <pc:spChg chg="add mod">
          <ac:chgData name="Thúy Mai" userId="222f1c7e07c9bd7a" providerId="LiveId" clId="{20592C0B-8939-4DFC-9ED0-4C9EC56238A4}" dt="2022-05-12T05:04:40.002" v="2042" actId="1076"/>
          <ac:spMkLst>
            <pc:docMk/>
            <pc:sldMk cId="2439031456" sldId="287"/>
            <ac:spMk id="20" creationId="{414D9FEE-D295-7002-05DA-4637FE220E41}"/>
          </ac:spMkLst>
        </pc:spChg>
        <pc:spChg chg="del">
          <ac:chgData name="Thúy Mai" userId="222f1c7e07c9bd7a" providerId="LiveId" clId="{20592C0B-8939-4DFC-9ED0-4C9EC56238A4}" dt="2022-05-12T05:04:27.837" v="2039" actId="478"/>
          <ac:spMkLst>
            <pc:docMk/>
            <pc:sldMk cId="2439031456" sldId="287"/>
            <ac:spMk id="22" creationId="{53CE89AD-2416-4CF6-82BD-EA9AFC2AE894}"/>
          </ac:spMkLst>
        </pc:spChg>
        <pc:spChg chg="del">
          <ac:chgData name="Thúy Mai" userId="222f1c7e07c9bd7a" providerId="LiveId" clId="{20592C0B-8939-4DFC-9ED0-4C9EC56238A4}" dt="2022-05-12T05:11:32.841" v="2049" actId="478"/>
          <ac:spMkLst>
            <pc:docMk/>
            <pc:sldMk cId="2439031456" sldId="287"/>
            <ac:spMk id="23" creationId="{BBB1370C-B9B0-476A-8D12-E5250A1464A9}"/>
          </ac:spMkLst>
        </pc:spChg>
        <pc:spChg chg="del">
          <ac:chgData name="Thúy Mai" userId="222f1c7e07c9bd7a" providerId="LiveId" clId="{20592C0B-8939-4DFC-9ED0-4C9EC56238A4}" dt="2022-05-12T05:11:32.217" v="2048" actId="478"/>
          <ac:spMkLst>
            <pc:docMk/>
            <pc:sldMk cId="2439031456" sldId="287"/>
            <ac:spMk id="24" creationId="{7D98A5AF-CCFA-497D-9FD3-C13716DA346B}"/>
          </ac:spMkLst>
        </pc:spChg>
        <pc:spChg chg="del">
          <ac:chgData name="Thúy Mai" userId="222f1c7e07c9bd7a" providerId="LiveId" clId="{20592C0B-8939-4DFC-9ED0-4C9EC56238A4}" dt="2022-05-12T05:11:33.505" v="2050" actId="478"/>
          <ac:spMkLst>
            <pc:docMk/>
            <pc:sldMk cId="2439031456" sldId="287"/>
            <ac:spMk id="25" creationId="{3A522010-639B-40B1-832B-E63ABEB091D1}"/>
          </ac:spMkLst>
        </pc:spChg>
        <pc:spChg chg="del mod">
          <ac:chgData name="Thúy Mai" userId="222f1c7e07c9bd7a" providerId="LiveId" clId="{20592C0B-8939-4DFC-9ED0-4C9EC56238A4}" dt="2022-05-12T05:11:35.336" v="2053" actId="478"/>
          <ac:spMkLst>
            <pc:docMk/>
            <pc:sldMk cId="2439031456" sldId="287"/>
            <ac:spMk id="26" creationId="{71973930-F4EB-4945-A7EF-C9C69DBF6FEB}"/>
          </ac:spMkLst>
        </pc:spChg>
        <pc:graphicFrameChg chg="add del mod">
          <ac:chgData name="Thúy Mai" userId="222f1c7e07c9bd7a" providerId="LiveId" clId="{20592C0B-8939-4DFC-9ED0-4C9EC56238A4}" dt="2022-05-12T05:02:57.451" v="2013"/>
          <ac:graphicFrameMkLst>
            <pc:docMk/>
            <pc:sldMk cId="2439031456" sldId="287"/>
            <ac:graphicFrameMk id="2" creationId="{3250F1FD-0A06-E64E-C9B2-5E08CE4132BD}"/>
          </ac:graphicFrameMkLst>
        </pc:graphicFrameChg>
        <pc:graphicFrameChg chg="add del mod">
          <ac:chgData name="Thúy Mai" userId="222f1c7e07c9bd7a" providerId="LiveId" clId="{20592C0B-8939-4DFC-9ED0-4C9EC56238A4}" dt="2022-05-12T05:03:27.874" v="2028"/>
          <ac:graphicFrameMkLst>
            <pc:docMk/>
            <pc:sldMk cId="2439031456" sldId="287"/>
            <ac:graphicFrameMk id="3" creationId="{EF6CCE57-1028-FDCF-A650-7DF0C5D29877}"/>
          </ac:graphicFrameMkLst>
        </pc:graphicFrameChg>
        <pc:picChg chg="add mod">
          <ac:chgData name="Thúy Mai" userId="222f1c7e07c9bd7a" providerId="LiveId" clId="{20592C0B-8939-4DFC-9ED0-4C9EC56238A4}" dt="2022-05-12T06:58:34.643" v="2378"/>
          <ac:picMkLst>
            <pc:docMk/>
            <pc:sldMk cId="2439031456" sldId="287"/>
            <ac:picMk id="7" creationId="{B14F479C-394A-8920-A4CC-9966B6EF153A}"/>
          </ac:picMkLst>
        </pc:picChg>
        <pc:picChg chg="add mod">
          <ac:chgData name="Thúy Mai" userId="222f1c7e07c9bd7a" providerId="LiveId" clId="{20592C0B-8939-4DFC-9ED0-4C9EC56238A4}" dt="2022-05-12T05:04:48.063" v="2045" actId="1076"/>
          <ac:picMkLst>
            <pc:docMk/>
            <pc:sldMk cId="2439031456" sldId="287"/>
            <ac:picMk id="21" creationId="{B810EF95-72A9-8E84-9412-0BE6A69C60E9}"/>
          </ac:picMkLst>
        </pc:picChg>
      </pc:sldChg>
      <pc:sldChg chg="addSp delSp modSp new mod">
        <pc:chgData name="Thúy Mai" userId="222f1c7e07c9bd7a" providerId="LiveId" clId="{20592C0B-8939-4DFC-9ED0-4C9EC56238A4}" dt="2022-05-12T05:15:43.979" v="2118" actId="14100"/>
        <pc:sldMkLst>
          <pc:docMk/>
          <pc:sldMk cId="3155260141" sldId="288"/>
        </pc:sldMkLst>
        <pc:spChg chg="del">
          <ac:chgData name="Thúy Mai" userId="222f1c7e07c9bd7a" providerId="LiveId" clId="{20592C0B-8939-4DFC-9ED0-4C9EC56238A4}" dt="2022-05-12T05:12:20.712" v="2062" actId="478"/>
          <ac:spMkLst>
            <pc:docMk/>
            <pc:sldMk cId="3155260141" sldId="288"/>
            <ac:spMk id="2" creationId="{76E3869B-9971-A12E-4E75-BEFC956E2859}"/>
          </ac:spMkLst>
        </pc:spChg>
        <pc:spChg chg="del">
          <ac:chgData name="Thúy Mai" userId="222f1c7e07c9bd7a" providerId="LiveId" clId="{20592C0B-8939-4DFC-9ED0-4C9EC56238A4}" dt="2022-05-12T05:12:21.564" v="2063" actId="478"/>
          <ac:spMkLst>
            <pc:docMk/>
            <pc:sldMk cId="3155260141" sldId="288"/>
            <ac:spMk id="3" creationId="{240CA45F-8888-61E2-75EB-DC24BA49EBB7}"/>
          </ac:spMkLst>
        </pc:spChg>
        <pc:picChg chg="add mod">
          <ac:chgData name="Thúy Mai" userId="222f1c7e07c9bd7a" providerId="LiveId" clId="{20592C0B-8939-4DFC-9ED0-4C9EC56238A4}" dt="2022-05-12T05:12:48.868" v="2070" actId="1076"/>
          <ac:picMkLst>
            <pc:docMk/>
            <pc:sldMk cId="3155260141" sldId="288"/>
            <ac:picMk id="5" creationId="{0F441C86-3C5B-29CF-6962-E8A87C6151CF}"/>
          </ac:picMkLst>
        </pc:picChg>
        <pc:picChg chg="add mod">
          <ac:chgData name="Thúy Mai" userId="222f1c7e07c9bd7a" providerId="LiveId" clId="{20592C0B-8939-4DFC-9ED0-4C9EC56238A4}" dt="2022-05-12T05:15:04.405" v="2108" actId="14100"/>
          <ac:picMkLst>
            <pc:docMk/>
            <pc:sldMk cId="3155260141" sldId="288"/>
            <ac:picMk id="7" creationId="{643A1B2D-A752-0672-D027-4B3BCB60207A}"/>
          </ac:picMkLst>
        </pc:picChg>
        <pc:picChg chg="add mod">
          <ac:chgData name="Thúy Mai" userId="222f1c7e07c9bd7a" providerId="LiveId" clId="{20592C0B-8939-4DFC-9ED0-4C9EC56238A4}" dt="2022-05-12T05:15:07.389" v="2109" actId="14100"/>
          <ac:picMkLst>
            <pc:docMk/>
            <pc:sldMk cId="3155260141" sldId="288"/>
            <ac:picMk id="9" creationId="{5E5B1925-827D-BCFA-3687-0FDF325FC96D}"/>
          </ac:picMkLst>
        </pc:picChg>
        <pc:picChg chg="add mod">
          <ac:chgData name="Thúy Mai" userId="222f1c7e07c9bd7a" providerId="LiveId" clId="{20592C0B-8939-4DFC-9ED0-4C9EC56238A4}" dt="2022-05-12T05:15:38.181" v="2117" actId="14100"/>
          <ac:picMkLst>
            <pc:docMk/>
            <pc:sldMk cId="3155260141" sldId="288"/>
            <ac:picMk id="11" creationId="{F1D5C4F6-F70A-B4CC-EC41-43EC5873EC84}"/>
          </ac:picMkLst>
        </pc:picChg>
        <pc:picChg chg="add mod">
          <ac:chgData name="Thúy Mai" userId="222f1c7e07c9bd7a" providerId="LiveId" clId="{20592C0B-8939-4DFC-9ED0-4C9EC56238A4}" dt="2022-05-12T05:15:33.683" v="2115" actId="14100"/>
          <ac:picMkLst>
            <pc:docMk/>
            <pc:sldMk cId="3155260141" sldId="288"/>
            <ac:picMk id="13" creationId="{283F4EAC-1AF2-1923-E2CF-343133EFE82A}"/>
          </ac:picMkLst>
        </pc:picChg>
        <pc:picChg chg="add mod">
          <ac:chgData name="Thúy Mai" userId="222f1c7e07c9bd7a" providerId="LiveId" clId="{20592C0B-8939-4DFC-9ED0-4C9EC56238A4}" dt="2022-05-12T05:15:43.979" v="2118" actId="14100"/>
          <ac:picMkLst>
            <pc:docMk/>
            <pc:sldMk cId="3155260141" sldId="288"/>
            <ac:picMk id="15" creationId="{00369953-C8BF-745E-70A0-5FFA4B25FD39}"/>
          </ac:picMkLst>
        </pc:picChg>
      </pc:sldChg>
      <pc:sldChg chg="new del">
        <pc:chgData name="Thúy Mai" userId="222f1c7e07c9bd7a" providerId="LiveId" clId="{20592C0B-8939-4DFC-9ED0-4C9EC56238A4}" dt="2022-05-12T05:16:20.945" v="2121" actId="47"/>
        <pc:sldMkLst>
          <pc:docMk/>
          <pc:sldMk cId="4195444832" sldId="289"/>
        </pc:sldMkLst>
      </pc:sldChg>
      <pc:sldChg chg="addSp delSp modSp add mod delAnim modAnim">
        <pc:chgData name="Thúy Mai" userId="222f1c7e07c9bd7a" providerId="LiveId" clId="{20592C0B-8939-4DFC-9ED0-4C9EC56238A4}" dt="2022-05-12T12:06:26.339" v="4072" actId="1076"/>
        <pc:sldMkLst>
          <pc:docMk/>
          <pc:sldMk cId="2086688230" sldId="290"/>
        </pc:sldMkLst>
        <pc:spChg chg="del">
          <ac:chgData name="Thúy Mai" userId="222f1c7e07c9bd7a" providerId="LiveId" clId="{20592C0B-8939-4DFC-9ED0-4C9EC56238A4}" dt="2022-05-12T05:17:33" v="2127" actId="478"/>
          <ac:spMkLst>
            <pc:docMk/>
            <pc:sldMk cId="2086688230" sldId="290"/>
            <ac:spMk id="6" creationId="{6FDA6388-D446-498A-89B2-A326867AE5FE}"/>
          </ac:spMkLst>
        </pc:spChg>
        <pc:spChg chg="add mod">
          <ac:chgData name="Thúy Mai" userId="222f1c7e07c9bd7a" providerId="LiveId" clId="{20592C0B-8939-4DFC-9ED0-4C9EC56238A4}" dt="2022-05-12T06:57:17.868" v="2297" actId="1076"/>
          <ac:spMkLst>
            <pc:docMk/>
            <pc:sldMk cId="2086688230" sldId="290"/>
            <ac:spMk id="10" creationId="{B83335E7-96BF-E9D0-CE76-F82A97551DC8}"/>
          </ac:spMkLst>
        </pc:spChg>
        <pc:spChg chg="add mod">
          <ac:chgData name="Thúy Mai" userId="222f1c7e07c9bd7a" providerId="LiveId" clId="{20592C0B-8939-4DFC-9ED0-4C9EC56238A4}" dt="2022-05-12T05:19:03.783" v="2225" actId="1076"/>
          <ac:spMkLst>
            <pc:docMk/>
            <pc:sldMk cId="2086688230" sldId="290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12:06:26.339" v="4072" actId="1076"/>
          <ac:spMkLst>
            <pc:docMk/>
            <pc:sldMk cId="2086688230" sldId="290"/>
            <ac:spMk id="14" creationId="{91C23CE5-A70C-0263-EB1A-38B0BC1B771C}"/>
          </ac:spMkLst>
        </pc:spChg>
        <pc:spChg chg="del">
          <ac:chgData name="Thúy Mai" userId="222f1c7e07c9bd7a" providerId="LiveId" clId="{20592C0B-8939-4DFC-9ED0-4C9EC56238A4}" dt="2022-05-12T05:21:29.912" v="2267" actId="478"/>
          <ac:spMkLst>
            <pc:docMk/>
            <pc:sldMk cId="2086688230" sldId="290"/>
            <ac:spMk id="19" creationId="{57965E3E-A9F9-4D55-ADAF-40E2F3299C11}"/>
          </ac:spMkLst>
        </pc:spChg>
        <pc:spChg chg="mod">
          <ac:chgData name="Thúy Mai" userId="222f1c7e07c9bd7a" providerId="LiveId" clId="{20592C0B-8939-4DFC-9ED0-4C9EC56238A4}" dt="2022-05-12T12:06:16.970" v="4069" actId="1076"/>
          <ac:spMkLst>
            <pc:docMk/>
            <pc:sldMk cId="2086688230" sldId="290"/>
            <ac:spMk id="20" creationId="{3EF35BDE-22C2-4567-86D2-AB16550D8394}"/>
          </ac:spMkLst>
        </pc:spChg>
        <pc:spChg chg="mod">
          <ac:chgData name="Thúy Mai" userId="222f1c7e07c9bd7a" providerId="LiveId" clId="{20592C0B-8939-4DFC-9ED0-4C9EC56238A4}" dt="2022-05-12T12:06:24.343" v="4071" actId="1076"/>
          <ac:spMkLst>
            <pc:docMk/>
            <pc:sldMk cId="2086688230" sldId="290"/>
            <ac:spMk id="21" creationId="{AAB4C14F-2BE3-4869-AA6A-CE67900F22B4}"/>
          </ac:spMkLst>
        </pc:spChg>
        <pc:spChg chg="del">
          <ac:chgData name="Thúy Mai" userId="222f1c7e07c9bd7a" providerId="LiveId" clId="{20592C0B-8939-4DFC-9ED0-4C9EC56238A4}" dt="2022-05-12T05:17:31.404" v="2126" actId="478"/>
          <ac:spMkLst>
            <pc:docMk/>
            <pc:sldMk cId="2086688230" sldId="290"/>
            <ac:spMk id="22" creationId="{BAF0D184-E41F-4DE4-87DC-DA8FC052FBE8}"/>
          </ac:spMkLst>
        </pc:spChg>
        <pc:graphicFrameChg chg="add del mod">
          <ac:chgData name="Thúy Mai" userId="222f1c7e07c9bd7a" providerId="LiveId" clId="{20592C0B-8939-4DFC-9ED0-4C9EC56238A4}" dt="2022-05-12T05:19:37.025" v="2231"/>
          <ac:graphicFrameMkLst>
            <pc:docMk/>
            <pc:sldMk cId="2086688230" sldId="290"/>
            <ac:graphicFrameMk id="4" creationId="{1A9C6C89-7C3C-A4D7-626B-ACF2921D6696}"/>
          </ac:graphicFrameMkLst>
        </pc:graphicFrameChg>
        <pc:graphicFrameChg chg="add del mod">
          <ac:chgData name="Thúy Mai" userId="222f1c7e07c9bd7a" providerId="LiveId" clId="{20592C0B-8939-4DFC-9ED0-4C9EC56238A4}" dt="2022-05-12T05:20:26.529" v="2250"/>
          <ac:graphicFrameMkLst>
            <pc:docMk/>
            <pc:sldMk cId="2086688230" sldId="290"/>
            <ac:graphicFrameMk id="5" creationId="{560BFE3D-72F7-1FD1-69C8-347D295141C1}"/>
          </ac:graphicFrameMkLst>
        </pc:graphicFrameChg>
        <pc:graphicFrameChg chg="add del mod">
          <ac:chgData name="Thúy Mai" userId="222f1c7e07c9bd7a" providerId="LiveId" clId="{20592C0B-8939-4DFC-9ED0-4C9EC56238A4}" dt="2022-05-12T05:21:16.405" v="2261"/>
          <ac:graphicFrameMkLst>
            <pc:docMk/>
            <pc:sldMk cId="2086688230" sldId="290"/>
            <ac:graphicFrameMk id="7" creationId="{E801548D-A44C-FCD7-E8C5-41AAF0A78785}"/>
          </ac:graphicFrameMkLst>
        </pc:graphicFrameChg>
        <pc:picChg chg="add mod">
          <ac:chgData name="Thúy Mai" userId="222f1c7e07c9bd7a" providerId="LiveId" clId="{20592C0B-8939-4DFC-9ED0-4C9EC56238A4}" dt="2022-05-12T05:20:06.075" v="2246" actId="14100"/>
          <ac:picMkLst>
            <pc:docMk/>
            <pc:sldMk cId="2086688230" sldId="290"/>
            <ac:picMk id="3" creationId="{06EB0295-CE4E-7758-5843-9D5D4485A53E}"/>
          </ac:picMkLst>
        </pc:picChg>
        <pc:picChg chg="del">
          <ac:chgData name="Thúy Mai" userId="222f1c7e07c9bd7a" providerId="LiveId" clId="{20592C0B-8939-4DFC-9ED0-4C9EC56238A4}" dt="2022-05-12T05:16:23.223" v="2122" actId="478"/>
          <ac:picMkLst>
            <pc:docMk/>
            <pc:sldMk cId="2086688230" sldId="290"/>
            <ac:picMk id="12" creationId="{0C1FA9FD-8D57-4F54-9A30-B7D7B2E07A0D}"/>
          </ac:picMkLst>
        </pc:picChg>
      </pc:sldChg>
      <pc:sldChg chg="addSp delSp modSp new mod addAnim delAnim modAnim">
        <pc:chgData name="Thúy Mai" userId="222f1c7e07c9bd7a" providerId="LiveId" clId="{20592C0B-8939-4DFC-9ED0-4C9EC56238A4}" dt="2022-05-12T12:12:28.740" v="4129"/>
        <pc:sldMkLst>
          <pc:docMk/>
          <pc:sldMk cId="1383265451" sldId="291"/>
        </pc:sldMkLst>
        <pc:spChg chg="del mod">
          <ac:chgData name="Thúy Mai" userId="222f1c7e07c9bd7a" providerId="LiveId" clId="{20592C0B-8939-4DFC-9ED0-4C9EC56238A4}" dt="2022-05-12T07:40:57.258" v="2943" actId="478"/>
          <ac:spMkLst>
            <pc:docMk/>
            <pc:sldMk cId="1383265451" sldId="291"/>
            <ac:spMk id="2" creationId="{55E9953B-57DE-7125-FDEA-0789DB97F3A4}"/>
          </ac:spMkLst>
        </pc:spChg>
        <pc:spChg chg="del">
          <ac:chgData name="Thúy Mai" userId="222f1c7e07c9bd7a" providerId="LiveId" clId="{20592C0B-8939-4DFC-9ED0-4C9EC56238A4}" dt="2022-05-12T07:40:58.276" v="2944" actId="478"/>
          <ac:spMkLst>
            <pc:docMk/>
            <pc:sldMk cId="1383265451" sldId="291"/>
            <ac:spMk id="3" creationId="{563905D4-4365-C28D-D0CF-7B6A9A8C9486}"/>
          </ac:spMkLst>
        </pc:spChg>
        <pc:spChg chg="add mod">
          <ac:chgData name="Thúy Mai" userId="222f1c7e07c9bd7a" providerId="LiveId" clId="{20592C0B-8939-4DFC-9ED0-4C9EC56238A4}" dt="2022-05-12T07:54:56.732" v="3122" actId="1076"/>
          <ac:spMkLst>
            <pc:docMk/>
            <pc:sldMk cId="1383265451" sldId="291"/>
            <ac:spMk id="4" creationId="{9B2B01EF-B41F-AB17-6503-7B76915D2AA4}"/>
          </ac:spMkLst>
        </pc:spChg>
        <pc:spChg chg="add del mod">
          <ac:chgData name="Thúy Mai" userId="222f1c7e07c9bd7a" providerId="LiveId" clId="{20592C0B-8939-4DFC-9ED0-4C9EC56238A4}" dt="2022-05-12T07:55:46.628" v="3136" actId="21"/>
          <ac:spMkLst>
            <pc:docMk/>
            <pc:sldMk cId="1383265451" sldId="291"/>
            <ac:spMk id="5" creationId="{2552D4C4-0CFC-C077-028B-1FB69919AB4E}"/>
          </ac:spMkLst>
        </pc:spChg>
        <pc:spChg chg="add del mod">
          <ac:chgData name="Thúy Mai" userId="222f1c7e07c9bd7a" providerId="LiveId" clId="{20592C0B-8939-4DFC-9ED0-4C9EC56238A4}" dt="2022-05-12T07:48:03.897" v="2968" actId="478"/>
          <ac:spMkLst>
            <pc:docMk/>
            <pc:sldMk cId="1383265451" sldId="291"/>
            <ac:spMk id="7" creationId="{26537312-DD18-12D2-6DCB-8C8F3329E48D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8" creationId="{A275FE2C-E949-352E-B42D-FFBE837AE8C0}"/>
          </ac:spMkLst>
        </pc:spChg>
        <pc:spChg chg="add mod">
          <ac:chgData name="Thúy Mai" userId="222f1c7e07c9bd7a" providerId="LiveId" clId="{20592C0B-8939-4DFC-9ED0-4C9EC56238A4}" dt="2022-05-12T07:54:47.285" v="3120" actId="207"/>
          <ac:spMkLst>
            <pc:docMk/>
            <pc:sldMk cId="1383265451" sldId="291"/>
            <ac:spMk id="9" creationId="{3C0930B6-3EB7-94CA-F07A-DB4C6B21D1C5}"/>
          </ac:spMkLst>
        </pc:spChg>
        <pc:spChg chg="add del mod">
          <ac:chgData name="Thúy Mai" userId="222f1c7e07c9bd7a" providerId="LiveId" clId="{20592C0B-8939-4DFC-9ED0-4C9EC56238A4}" dt="2022-05-12T07:48:05.113" v="2969" actId="478"/>
          <ac:spMkLst>
            <pc:docMk/>
            <pc:sldMk cId="1383265451" sldId="291"/>
            <ac:spMk id="10" creationId="{DD90696B-D0F8-CF40-0865-265BA3E22359}"/>
          </ac:spMkLst>
        </pc:spChg>
        <pc:spChg chg="add del mod">
          <ac:chgData name="Thúy Mai" userId="222f1c7e07c9bd7a" providerId="LiveId" clId="{20592C0B-8939-4DFC-9ED0-4C9EC56238A4}" dt="2022-05-12T07:48:05.929" v="2970" actId="478"/>
          <ac:spMkLst>
            <pc:docMk/>
            <pc:sldMk cId="1383265451" sldId="291"/>
            <ac:spMk id="11" creationId="{2CDDFD8D-D05A-8F49-0B32-FBAFE9CFDBF6}"/>
          </ac:spMkLst>
        </pc:spChg>
        <pc:spChg chg="add del mod">
          <ac:chgData name="Thúy Mai" userId="222f1c7e07c9bd7a" providerId="LiveId" clId="{20592C0B-8939-4DFC-9ED0-4C9EC56238A4}" dt="2022-05-12T07:48:22.095" v="2980"/>
          <ac:spMkLst>
            <pc:docMk/>
            <pc:sldMk cId="1383265451" sldId="291"/>
            <ac:spMk id="13" creationId="{F3CF9246-9A39-E0E2-1B33-F10222E80AE7}"/>
          </ac:spMkLst>
        </pc:spChg>
        <pc:spChg chg="add mod">
          <ac:chgData name="Thúy Mai" userId="222f1c7e07c9bd7a" providerId="LiveId" clId="{20592C0B-8939-4DFC-9ED0-4C9EC56238A4}" dt="2022-05-12T07:55:08.541" v="3125" actId="1076"/>
          <ac:spMkLst>
            <pc:docMk/>
            <pc:sldMk cId="1383265451" sldId="291"/>
            <ac:spMk id="15" creationId="{1F0EFEC7-39DF-9CF7-3EAD-D00E37619DBF}"/>
          </ac:spMkLst>
        </pc:spChg>
        <pc:spChg chg="add mod">
          <ac:chgData name="Thúy Mai" userId="222f1c7e07c9bd7a" providerId="LiveId" clId="{20592C0B-8939-4DFC-9ED0-4C9EC56238A4}" dt="2022-05-12T07:53:29.132" v="3105" actId="208"/>
          <ac:spMkLst>
            <pc:docMk/>
            <pc:sldMk cId="1383265451" sldId="291"/>
            <ac:spMk id="17" creationId="{150C5244-0F21-BA9A-FEC8-921AE564CE93}"/>
          </ac:spMkLst>
        </pc:spChg>
        <pc:spChg chg="add mod">
          <ac:chgData name="Thúy Mai" userId="222f1c7e07c9bd7a" providerId="LiveId" clId="{20592C0B-8939-4DFC-9ED0-4C9EC56238A4}" dt="2022-05-12T07:55:48.682" v="3137"/>
          <ac:spMkLst>
            <pc:docMk/>
            <pc:sldMk cId="1383265451" sldId="291"/>
            <ac:spMk id="31" creationId="{1827AD1F-6CD0-4A3B-5DD1-6C4CF5A83804}"/>
          </ac:spMkLst>
        </pc:spChg>
        <pc:graphicFrameChg chg="add del mod">
          <ac:chgData name="Thúy Mai" userId="222f1c7e07c9bd7a" providerId="LiveId" clId="{20592C0B-8939-4DFC-9ED0-4C9EC56238A4}" dt="2022-05-12T07:46:24.406" v="2949"/>
          <ac:graphicFrameMkLst>
            <pc:docMk/>
            <pc:sldMk cId="1383265451" sldId="291"/>
            <ac:graphicFrameMk id="6" creationId="{0D8337AB-B1D4-3260-6EC3-4AD868658ECD}"/>
          </ac:graphicFrameMkLst>
        </pc:graphicFrameChg>
        <pc:graphicFrameChg chg="add del mod">
          <ac:chgData name="Thúy Mai" userId="222f1c7e07c9bd7a" providerId="LiveId" clId="{20592C0B-8939-4DFC-9ED0-4C9EC56238A4}" dt="2022-05-12T07:51:46.478" v="3048"/>
          <ac:graphicFrameMkLst>
            <pc:docMk/>
            <pc:sldMk cId="1383265451" sldId="291"/>
            <ac:graphicFrameMk id="18" creationId="{E334C3B8-7BF7-150F-5301-861BBF9C6746}"/>
          </ac:graphicFrameMkLst>
        </pc:graphicFrameChg>
        <pc:graphicFrameChg chg="add del mod">
          <ac:chgData name="Thúy Mai" userId="222f1c7e07c9bd7a" providerId="LiveId" clId="{20592C0B-8939-4DFC-9ED0-4C9EC56238A4}" dt="2022-05-12T07:52:22.342" v="3054"/>
          <ac:graphicFrameMkLst>
            <pc:docMk/>
            <pc:sldMk cId="1383265451" sldId="291"/>
            <ac:graphicFrameMk id="19" creationId="{70C88C7B-932E-CFB9-679E-0076BBC9475B}"/>
          </ac:graphicFrameMkLst>
        </pc:graphicFrameChg>
        <pc:cxnChg chg="add mod">
          <ac:chgData name="Thúy Mai" userId="222f1c7e07c9bd7a" providerId="LiveId" clId="{20592C0B-8939-4DFC-9ED0-4C9EC56238A4}" dt="2022-05-12T07:55:08.541" v="3125" actId="1076"/>
          <ac:cxnSpMkLst>
            <pc:docMk/>
            <pc:sldMk cId="1383265451" sldId="291"/>
            <ac:cxnSpMk id="20" creationId="{EE0EFAC6-2863-7FD1-A8FD-EBD079535428}"/>
          </ac:cxnSpMkLst>
        </pc:cxnChg>
        <pc:cxnChg chg="add mod">
          <ac:chgData name="Thúy Mai" userId="222f1c7e07c9bd7a" providerId="LiveId" clId="{20592C0B-8939-4DFC-9ED0-4C9EC56238A4}" dt="2022-05-12T07:53:55.339" v="3115" actId="14100"/>
          <ac:cxnSpMkLst>
            <pc:docMk/>
            <pc:sldMk cId="1383265451" sldId="291"/>
            <ac:cxnSpMk id="23" creationId="{FA17DAE5-98B0-1257-254F-4B7477DE6FA6}"/>
          </ac:cxnSpMkLst>
        </pc:cxnChg>
      </pc:sldChg>
      <pc:sldChg chg="addSp delSp modSp add mod delAnim modAnim">
        <pc:chgData name="Thúy Mai" userId="222f1c7e07c9bd7a" providerId="LiveId" clId="{20592C0B-8939-4DFC-9ED0-4C9EC56238A4}" dt="2022-05-12T12:07:24.119" v="4082"/>
        <pc:sldMkLst>
          <pc:docMk/>
          <pc:sldMk cId="1060946384" sldId="292"/>
        </pc:sldMkLst>
        <pc:spChg chg="add mod">
          <ac:chgData name="Thúy Mai" userId="222f1c7e07c9bd7a" providerId="LiveId" clId="{20592C0B-8939-4DFC-9ED0-4C9EC56238A4}" dt="2022-05-12T07:04:48.035" v="2476" actId="1076"/>
          <ac:spMkLst>
            <pc:docMk/>
            <pc:sldMk cId="1060946384" sldId="292"/>
            <ac:spMk id="5" creationId="{C03BC8A7-7AE2-6804-D310-869F6D461A59}"/>
          </ac:spMkLst>
        </pc:spChg>
        <pc:spChg chg="add del mod">
          <ac:chgData name="Thúy Mai" userId="222f1c7e07c9bd7a" providerId="LiveId" clId="{20592C0B-8939-4DFC-9ED0-4C9EC56238A4}" dt="2022-05-12T07:02:20.855" v="2428" actId="478"/>
          <ac:spMkLst>
            <pc:docMk/>
            <pc:sldMk cId="1060946384" sldId="292"/>
            <ac:spMk id="8" creationId="{1D4FF1C4-FB85-BB82-A3FF-055BA32E2F68}"/>
          </ac:spMkLst>
        </pc:spChg>
        <pc:spChg chg="mod">
          <ac:chgData name="Thúy Mai" userId="222f1c7e07c9bd7a" providerId="LiveId" clId="{20592C0B-8939-4DFC-9ED0-4C9EC56238A4}" dt="2022-05-12T06:58:23.276" v="2377" actId="1076"/>
          <ac:spMkLst>
            <pc:docMk/>
            <pc:sldMk cId="1060946384" sldId="292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6:57:49.994" v="2302" actId="1076"/>
          <ac:spMkLst>
            <pc:docMk/>
            <pc:sldMk cId="1060946384" sldId="292"/>
            <ac:spMk id="11" creationId="{380C3116-E648-EACA-15DB-1745939E6303}"/>
          </ac:spMkLst>
        </pc:spChg>
        <pc:spChg chg="add mod">
          <ac:chgData name="Thúy Mai" userId="222f1c7e07c9bd7a" providerId="LiveId" clId="{20592C0B-8939-4DFC-9ED0-4C9EC56238A4}" dt="2022-05-12T06:59:39.358" v="2390" actId="1076"/>
          <ac:spMkLst>
            <pc:docMk/>
            <pc:sldMk cId="1060946384" sldId="292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12:07:09.195" v="4076" actId="571"/>
          <ac:spMkLst>
            <pc:docMk/>
            <pc:sldMk cId="1060946384" sldId="292"/>
            <ac:spMk id="13" creationId="{EA43713A-E69C-859F-5EFA-DE67C1875453}"/>
          </ac:spMkLst>
        </pc:spChg>
        <pc:spChg chg="del">
          <ac:chgData name="Thúy Mai" userId="222f1c7e07c9bd7a" providerId="LiveId" clId="{20592C0B-8939-4DFC-9ED0-4C9EC56238A4}" dt="2022-05-12T06:59:17.309" v="2381" actId="478"/>
          <ac:spMkLst>
            <pc:docMk/>
            <pc:sldMk cId="1060946384" sldId="292"/>
            <ac:spMk id="14" creationId="{91C23CE5-A70C-0263-EB1A-38B0BC1B771C}"/>
          </ac:spMkLst>
        </pc:spChg>
        <pc:spChg chg="add mod">
          <ac:chgData name="Thúy Mai" userId="222f1c7e07c9bd7a" providerId="LiveId" clId="{20592C0B-8939-4DFC-9ED0-4C9EC56238A4}" dt="2022-05-12T07:04:53.781" v="2479" actId="1076"/>
          <ac:spMkLst>
            <pc:docMk/>
            <pc:sldMk cId="1060946384" sldId="292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07:04:57.978" v="2481" actId="1076"/>
          <ac:spMkLst>
            <pc:docMk/>
            <pc:sldMk cId="1060946384" sldId="292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6:59:15.262" v="2379" actId="478"/>
          <ac:spMkLst>
            <pc:docMk/>
            <pc:sldMk cId="1060946384" sldId="292"/>
            <ac:spMk id="20" creationId="{3EF35BDE-22C2-4567-86D2-AB16550D8394}"/>
          </ac:spMkLst>
        </pc:spChg>
        <pc:spChg chg="del">
          <ac:chgData name="Thúy Mai" userId="222f1c7e07c9bd7a" providerId="LiveId" clId="{20592C0B-8939-4DFC-9ED0-4C9EC56238A4}" dt="2022-05-12T06:59:16.564" v="2380" actId="478"/>
          <ac:spMkLst>
            <pc:docMk/>
            <pc:sldMk cId="1060946384" sldId="292"/>
            <ac:spMk id="21" creationId="{AAB4C14F-2BE3-4869-AA6A-CE67900F22B4}"/>
          </ac:spMkLst>
        </pc:spChg>
        <pc:spChg chg="add mod">
          <ac:chgData name="Thúy Mai" userId="222f1c7e07c9bd7a" providerId="LiveId" clId="{20592C0B-8939-4DFC-9ED0-4C9EC56238A4}" dt="2022-05-12T07:04:49.853" v="2477" actId="1076"/>
          <ac:spMkLst>
            <pc:docMk/>
            <pc:sldMk cId="1060946384" sldId="292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6:59:18.740" v="2384"/>
          <ac:graphicFrameMkLst>
            <pc:docMk/>
            <pc:sldMk cId="1060946384" sldId="292"/>
            <ac:graphicFrameMk id="2" creationId="{894A25AE-CA96-0A65-97A8-D61B5EB0521A}"/>
          </ac:graphicFrameMkLst>
        </pc:graphicFrameChg>
        <pc:graphicFrameChg chg="add del mod">
          <ac:chgData name="Thúy Mai" userId="222f1c7e07c9bd7a" providerId="LiveId" clId="{20592C0B-8939-4DFC-9ED0-4C9EC56238A4}" dt="2022-05-12T07:01:40.635" v="2416"/>
          <ac:graphicFrameMkLst>
            <pc:docMk/>
            <pc:sldMk cId="1060946384" sldId="292"/>
            <ac:graphicFrameMk id="6" creationId="{25E02676-5256-8C65-09C9-88203E502E06}"/>
          </ac:graphicFrameMkLst>
        </pc:graphicFrameChg>
        <pc:graphicFrameChg chg="add del mod">
          <ac:chgData name="Thúy Mai" userId="222f1c7e07c9bd7a" providerId="LiveId" clId="{20592C0B-8939-4DFC-9ED0-4C9EC56238A4}" dt="2022-05-12T07:02:37.177" v="2437"/>
          <ac:graphicFrameMkLst>
            <pc:docMk/>
            <pc:sldMk cId="1060946384" sldId="292"/>
            <ac:graphicFrameMk id="9" creationId="{84EFED0E-2047-1CFE-942C-60CB4238B279}"/>
          </ac:graphicFrameMkLst>
        </pc:graphicFrameChg>
        <pc:graphicFrameChg chg="add del mod">
          <ac:chgData name="Thúy Mai" userId="222f1c7e07c9bd7a" providerId="LiveId" clId="{20592C0B-8939-4DFC-9ED0-4C9EC56238A4}" dt="2022-05-12T07:02:38.438" v="2440"/>
          <ac:graphicFrameMkLst>
            <pc:docMk/>
            <pc:sldMk cId="1060946384" sldId="292"/>
            <ac:graphicFrameMk id="13" creationId="{4050AC3E-B912-F221-10C9-B4F11BAC7C17}"/>
          </ac:graphicFrameMkLst>
        </pc:graphicFrameChg>
        <pc:graphicFrameChg chg="add del mod">
          <ac:chgData name="Thúy Mai" userId="222f1c7e07c9bd7a" providerId="LiveId" clId="{20592C0B-8939-4DFC-9ED0-4C9EC56238A4}" dt="2022-05-12T07:02:50.167" v="2446"/>
          <ac:graphicFrameMkLst>
            <pc:docMk/>
            <pc:sldMk cId="1060946384" sldId="292"/>
            <ac:graphicFrameMk id="17" creationId="{F1986AAD-B844-21E0-C91D-8CF57DCA2ECF}"/>
          </ac:graphicFrameMkLst>
        </pc:graphicFrameChg>
        <pc:picChg chg="del mod">
          <ac:chgData name="Thúy Mai" userId="222f1c7e07c9bd7a" providerId="LiveId" clId="{20592C0B-8939-4DFC-9ED0-4C9EC56238A4}" dt="2022-05-12T06:57:47.557" v="2301" actId="478"/>
          <ac:picMkLst>
            <pc:docMk/>
            <pc:sldMk cId="1060946384" sldId="292"/>
            <ac:picMk id="3" creationId="{06EB0295-CE4E-7758-5843-9D5D4485A53E}"/>
          </ac:picMkLst>
        </pc:picChg>
        <pc:picChg chg="add mod">
          <ac:chgData name="Thúy Mai" userId="222f1c7e07c9bd7a" providerId="LiveId" clId="{20592C0B-8939-4DFC-9ED0-4C9EC56238A4}" dt="2022-05-12T07:15:49.189" v="2790"/>
          <ac:picMkLst>
            <pc:docMk/>
            <pc:sldMk cId="1060946384" sldId="292"/>
            <ac:picMk id="23" creationId="{B260B1FE-401E-27E0-1194-2C6B7BA7E29E}"/>
          </ac:picMkLst>
        </pc:picChg>
        <pc:cxnChg chg="add mod">
          <ac:chgData name="Thúy Mai" userId="222f1c7e07c9bd7a" providerId="LiveId" clId="{20592C0B-8939-4DFC-9ED0-4C9EC56238A4}" dt="2022-05-12T12:07:09.195" v="4076" actId="571"/>
          <ac:cxnSpMkLst>
            <pc:docMk/>
            <pc:sldMk cId="1060946384" sldId="292"/>
            <ac:cxnSpMk id="14" creationId="{7987D6C2-FBFF-A971-A137-B9159508EEA3}"/>
          </ac:cxnSpMkLst>
        </pc:cxnChg>
        <pc:cxnChg chg="add mod">
          <ac:chgData name="Thúy Mai" userId="222f1c7e07c9bd7a" providerId="LiveId" clId="{20592C0B-8939-4DFC-9ED0-4C9EC56238A4}" dt="2022-05-12T07:17:29.132" v="2799" actId="208"/>
          <ac:cxnSpMkLst>
            <pc:docMk/>
            <pc:sldMk cId="1060946384" sldId="292"/>
            <ac:cxnSpMk id="25" creationId="{2C4BFD00-24DA-BE19-D35E-55526622F5CC}"/>
          </ac:cxnSpMkLst>
        </pc:cxnChg>
        <pc:cxnChg chg="add del mod">
          <ac:chgData name="Thúy Mai" userId="222f1c7e07c9bd7a" providerId="LiveId" clId="{20592C0B-8939-4DFC-9ED0-4C9EC56238A4}" dt="2022-05-12T07:17:22.031" v="2798" actId="478"/>
          <ac:cxnSpMkLst>
            <pc:docMk/>
            <pc:sldMk cId="1060946384" sldId="292"/>
            <ac:cxnSpMk id="26" creationId="{90E64DEE-DE5A-A1DB-8309-27958F294C75}"/>
          </ac:cxnSpMkLst>
        </pc:cxnChg>
        <pc:cxnChg chg="add mod">
          <ac:chgData name="Thúy Mai" userId="222f1c7e07c9bd7a" providerId="LiveId" clId="{20592C0B-8939-4DFC-9ED0-4C9EC56238A4}" dt="2022-05-12T07:17:46.357" v="2807" actId="14100"/>
          <ac:cxnSpMkLst>
            <pc:docMk/>
            <pc:sldMk cId="1060946384" sldId="292"/>
            <ac:cxnSpMk id="28" creationId="{4568FF96-0C19-EB8C-25C9-616638867341}"/>
          </ac:cxnSpMkLst>
        </pc:cxnChg>
        <pc:cxnChg chg="add mod">
          <ac:chgData name="Thúy Mai" userId="222f1c7e07c9bd7a" providerId="LiveId" clId="{20592C0B-8939-4DFC-9ED0-4C9EC56238A4}" dt="2022-05-12T07:17:40.221" v="2805" actId="14100"/>
          <ac:cxnSpMkLst>
            <pc:docMk/>
            <pc:sldMk cId="1060946384" sldId="292"/>
            <ac:cxnSpMk id="29" creationId="{1E41D668-4DC6-0D81-9BCC-7622D353A1A0}"/>
          </ac:cxnSpMkLst>
        </pc:cxnChg>
      </pc:sldChg>
      <pc:sldChg chg="addSp delSp modSp add mod modAnim">
        <pc:chgData name="Thúy Mai" userId="222f1c7e07c9bd7a" providerId="LiveId" clId="{20592C0B-8939-4DFC-9ED0-4C9EC56238A4}" dt="2022-05-12T12:08:38.411" v="4092" actId="20577"/>
        <pc:sldMkLst>
          <pc:docMk/>
          <pc:sldMk cId="136063818" sldId="293"/>
        </pc:sldMkLst>
        <pc:spChg chg="mod">
          <ac:chgData name="Thúy Mai" userId="222f1c7e07c9bd7a" providerId="LiveId" clId="{20592C0B-8939-4DFC-9ED0-4C9EC56238A4}" dt="2022-05-12T07:09:21.235" v="2620" actId="14100"/>
          <ac:spMkLst>
            <pc:docMk/>
            <pc:sldMk cId="136063818" sldId="293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05:42.547" v="2493" actId="207"/>
          <ac:spMkLst>
            <pc:docMk/>
            <pc:sldMk cId="136063818" sldId="293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09:19.117" v="2619" actId="14100"/>
          <ac:spMkLst>
            <pc:docMk/>
            <pc:sldMk cId="136063818" sldId="293"/>
            <ac:spMk id="13" creationId="{843C4C81-26DA-5446-F40B-92CE7F4A6731}"/>
          </ac:spMkLst>
        </pc:spChg>
        <pc:spChg chg="add mod">
          <ac:chgData name="Thúy Mai" userId="222f1c7e07c9bd7a" providerId="LiveId" clId="{20592C0B-8939-4DFC-9ED0-4C9EC56238A4}" dt="2022-05-12T07:09:13.462" v="2618" actId="14100"/>
          <ac:spMkLst>
            <pc:docMk/>
            <pc:sldMk cId="136063818" sldId="293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0:45.455" v="2645" actId="1076"/>
          <ac:spMkLst>
            <pc:docMk/>
            <pc:sldMk cId="136063818" sldId="293"/>
            <ac:spMk id="15" creationId="{6108977F-92DC-4B5F-18F7-055600DD6EAF}"/>
          </ac:spMkLst>
        </pc:spChg>
        <pc:spChg chg="mod">
          <ac:chgData name="Thúy Mai" userId="222f1c7e07c9bd7a" providerId="LiveId" clId="{20592C0B-8939-4DFC-9ED0-4C9EC56238A4}" dt="2022-05-12T07:18:12.308" v="2815" actId="1076"/>
          <ac:spMkLst>
            <pc:docMk/>
            <pc:sldMk cId="136063818" sldId="293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08:38.411" v="4092" actId="20577"/>
          <ac:spMkLst>
            <pc:docMk/>
            <pc:sldMk cId="136063818" sldId="293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05:21.350" v="2487"/>
          <ac:graphicFrameMkLst>
            <pc:docMk/>
            <pc:sldMk cId="136063818" sldId="293"/>
            <ac:graphicFrameMk id="2" creationId="{02A873AB-88D4-0DED-C6C5-E861DD3E0A2D}"/>
          </ac:graphicFrameMkLst>
        </pc:graphicFrameChg>
        <pc:graphicFrameChg chg="add del mod">
          <ac:chgData name="Thúy Mai" userId="222f1c7e07c9bd7a" providerId="LiveId" clId="{20592C0B-8939-4DFC-9ED0-4C9EC56238A4}" dt="2022-05-12T07:07:53.478" v="2547"/>
          <ac:graphicFrameMkLst>
            <pc:docMk/>
            <pc:sldMk cId="136063818" sldId="293"/>
            <ac:graphicFrameMk id="3" creationId="{7E38743D-BF6C-9F55-0DD6-74FB5C9557E6}"/>
          </ac:graphicFrameMkLst>
        </pc:graphicFrameChg>
        <pc:graphicFrameChg chg="add del mod">
          <ac:chgData name="Thúy Mai" userId="222f1c7e07c9bd7a" providerId="LiveId" clId="{20592C0B-8939-4DFC-9ED0-4C9EC56238A4}" dt="2022-05-12T07:09:49.862" v="2623"/>
          <ac:graphicFrameMkLst>
            <pc:docMk/>
            <pc:sldMk cId="136063818" sldId="293"/>
            <ac:graphicFrameMk id="4" creationId="{EE60FDF1-2B2F-51E6-1829-BF613E43B77C}"/>
          </ac:graphicFrameMkLst>
        </pc:graphicFrameChg>
        <pc:graphicFrameChg chg="add del mod">
          <ac:chgData name="Thúy Mai" userId="222f1c7e07c9bd7a" providerId="LiveId" clId="{20592C0B-8939-4DFC-9ED0-4C9EC56238A4}" dt="2022-05-12T07:10:27.577" v="2632"/>
          <ac:graphicFrameMkLst>
            <pc:docMk/>
            <pc:sldMk cId="136063818" sldId="293"/>
            <ac:graphicFrameMk id="6" creationId="{EE361C19-4DC0-6BAC-49BA-9B1FF3974802}"/>
          </ac:graphicFrameMkLst>
        </pc:graphicFrameChg>
        <pc:picChg chg="add mod ord">
          <ac:chgData name="Thúy Mai" userId="222f1c7e07c9bd7a" providerId="LiveId" clId="{20592C0B-8939-4DFC-9ED0-4C9EC56238A4}" dt="2022-05-12T07:16:01.342" v="2792" actId="167"/>
          <ac:picMkLst>
            <pc:docMk/>
            <pc:sldMk cId="136063818" sldId="293"/>
            <ac:picMk id="16" creationId="{D7B588A7-99A2-6360-4C85-CFAC748C7201}"/>
          </ac:picMkLst>
        </pc:picChg>
        <pc:cxnChg chg="add mod">
          <ac:chgData name="Thúy Mai" userId="222f1c7e07c9bd7a" providerId="LiveId" clId="{20592C0B-8939-4DFC-9ED0-4C9EC56238A4}" dt="2022-05-12T07:18:02.188" v="2811" actId="14100"/>
          <ac:cxnSpMkLst>
            <pc:docMk/>
            <pc:sldMk cId="136063818" sldId="293"/>
            <ac:cxnSpMk id="17" creationId="{EBED3B6B-006B-6166-A44D-8F2A12FCF71D}"/>
          </ac:cxnSpMkLst>
        </pc:cxnChg>
        <pc:cxnChg chg="add mod">
          <ac:chgData name="Thúy Mai" userId="222f1c7e07c9bd7a" providerId="LiveId" clId="{20592C0B-8939-4DFC-9ED0-4C9EC56238A4}" dt="2022-05-12T07:18:12.308" v="2815" actId="1076"/>
          <ac:cxnSpMkLst>
            <pc:docMk/>
            <pc:sldMk cId="136063818" sldId="293"/>
            <ac:cxnSpMk id="20" creationId="{A63DE15D-EBDB-2597-18DD-1A11DDC3651F}"/>
          </ac:cxnSpMkLst>
        </pc:cxnChg>
        <pc:cxnChg chg="add mod">
          <ac:chgData name="Thúy Mai" userId="222f1c7e07c9bd7a" providerId="LiveId" clId="{20592C0B-8939-4DFC-9ED0-4C9EC56238A4}" dt="2022-05-12T07:18:18.844" v="2818" actId="14100"/>
          <ac:cxnSpMkLst>
            <pc:docMk/>
            <pc:sldMk cId="136063818" sldId="293"/>
            <ac:cxnSpMk id="23" creationId="{CA08ADF4-FE73-FE89-1699-7C4A063179EC}"/>
          </ac:cxnSpMkLst>
        </pc:cxnChg>
      </pc:sldChg>
      <pc:sldChg chg="add del">
        <pc:chgData name="Thúy Mai" userId="222f1c7e07c9bd7a" providerId="LiveId" clId="{20592C0B-8939-4DFC-9ED0-4C9EC56238A4}" dt="2022-05-12T07:15:42.097" v="2789" actId="47"/>
        <pc:sldMkLst>
          <pc:docMk/>
          <pc:sldMk cId="747819096" sldId="296"/>
        </pc:sldMkLst>
      </pc:sldChg>
      <pc:sldChg chg="add del">
        <pc:chgData name="Thúy Mai" userId="222f1c7e07c9bd7a" providerId="LiveId" clId="{20592C0B-8939-4DFC-9ED0-4C9EC56238A4}" dt="2022-05-12T07:15:40.748" v="2788" actId="47"/>
        <pc:sldMkLst>
          <pc:docMk/>
          <pc:sldMk cId="2215191660" sldId="297"/>
        </pc:sldMkLst>
      </pc:sldChg>
      <pc:sldChg chg="addSp delSp modSp add mod modAnim">
        <pc:chgData name="Thúy Mai" userId="222f1c7e07c9bd7a" providerId="LiveId" clId="{20592C0B-8939-4DFC-9ED0-4C9EC56238A4}" dt="2022-05-12T12:11:29.782" v="4118"/>
        <pc:sldMkLst>
          <pc:docMk/>
          <pc:sldMk cId="971186199" sldId="298"/>
        </pc:sldMkLst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14:38.335" v="2766" actId="1076"/>
          <ac:spMkLst>
            <pc:docMk/>
            <pc:sldMk cId="971186199" sldId="298"/>
            <ac:spMk id="12" creationId="{D12B79A5-D38F-4E6A-142F-9B29A2DFC140}"/>
          </ac:spMkLst>
        </pc:spChg>
        <pc:spChg chg="mod">
          <ac:chgData name="Thúy Mai" userId="222f1c7e07c9bd7a" providerId="LiveId" clId="{20592C0B-8939-4DFC-9ED0-4C9EC56238A4}" dt="2022-05-12T07:14:41.803" v="2767" actId="1076"/>
          <ac:spMkLst>
            <pc:docMk/>
            <pc:sldMk cId="971186199" sldId="298"/>
            <ac:spMk id="13" creationId="{843C4C81-26DA-5446-F40B-92CE7F4A6731}"/>
          </ac:spMkLst>
        </pc:spChg>
        <pc:spChg chg="mod">
          <ac:chgData name="Thúy Mai" userId="222f1c7e07c9bd7a" providerId="LiveId" clId="{20592C0B-8939-4DFC-9ED0-4C9EC56238A4}" dt="2022-05-12T12:11:02.934" v="4115" actId="1076"/>
          <ac:spMkLst>
            <pc:docMk/>
            <pc:sldMk cId="971186199" sldId="298"/>
            <ac:spMk id="14" creationId="{88049478-DED5-28AD-83B4-8AC3D86421BC}"/>
          </ac:spMkLst>
        </pc:spChg>
        <pc:spChg chg="mod">
          <ac:chgData name="Thúy Mai" userId="222f1c7e07c9bd7a" providerId="LiveId" clId="{20592C0B-8939-4DFC-9ED0-4C9EC56238A4}" dt="2022-05-12T07:18:31.611" v="2822" actId="1076"/>
          <ac:spMkLst>
            <pc:docMk/>
            <pc:sldMk cId="971186199" sldId="298"/>
            <ac:spMk id="15" creationId="{6108977F-92DC-4B5F-18F7-055600DD6EAF}"/>
          </ac:spMkLst>
        </pc:spChg>
        <pc:spChg chg="add mod">
          <ac:chgData name="Thúy Mai" userId="222f1c7e07c9bd7a" providerId="LiveId" clId="{20592C0B-8939-4DFC-9ED0-4C9EC56238A4}" dt="2022-05-12T12:11:05.567" v="4116" actId="14100"/>
          <ac:spMkLst>
            <pc:docMk/>
            <pc:sldMk cId="971186199" sldId="298"/>
            <ac:spMk id="16" creationId="{D3EC0223-EE4D-AFBA-EEFF-C2FB690BB33B}"/>
          </ac:spMkLst>
        </pc:spChg>
        <pc:spChg chg="add mod">
          <ac:chgData name="Thúy Mai" userId="222f1c7e07c9bd7a" providerId="LiveId" clId="{20592C0B-8939-4DFC-9ED0-4C9EC56238A4}" dt="2022-05-12T12:11:08.662" v="4117" actId="14100"/>
          <ac:spMkLst>
            <pc:docMk/>
            <pc:sldMk cId="971186199" sldId="298"/>
            <ac:spMk id="17" creationId="{F48EEFCF-7B90-8F79-BACE-D4A615A677B7}"/>
          </ac:spMkLst>
        </pc:spChg>
        <pc:spChg chg="mod">
          <ac:chgData name="Thúy Mai" userId="222f1c7e07c9bd7a" providerId="LiveId" clId="{20592C0B-8939-4DFC-9ED0-4C9EC56238A4}" dt="2022-05-12T07:18:40.932" v="2826" actId="1076"/>
          <ac:spMkLst>
            <pc:docMk/>
            <pc:sldMk cId="971186199" sldId="298"/>
            <ac:spMk id="19" creationId="{7083CDDC-FDF8-8C50-F407-70298389052C}"/>
          </ac:spMkLst>
        </pc:spChg>
        <pc:spChg chg="mod">
          <ac:chgData name="Thúy Mai" userId="222f1c7e07c9bd7a" providerId="LiveId" clId="{20592C0B-8939-4DFC-9ED0-4C9EC56238A4}" dt="2022-05-12T12:10:44.052" v="4112" actId="14100"/>
          <ac:spMkLst>
            <pc:docMk/>
            <pc:sldMk cId="971186199" sldId="298"/>
            <ac:spMk id="22" creationId="{12BE2A54-AEDD-6BE0-67F2-878C4A558FA6}"/>
          </ac:spMkLst>
        </pc:spChg>
        <pc:graphicFrameChg chg="add del mod">
          <ac:chgData name="Thúy Mai" userId="222f1c7e07c9bd7a" providerId="LiveId" clId="{20592C0B-8939-4DFC-9ED0-4C9EC56238A4}" dt="2022-05-12T07:12:01.457" v="2679"/>
          <ac:graphicFrameMkLst>
            <pc:docMk/>
            <pc:sldMk cId="971186199" sldId="298"/>
            <ac:graphicFrameMk id="2" creationId="{9C349C62-CB7A-0309-DA67-1CEB3E73BCC5}"/>
          </ac:graphicFrameMkLst>
        </pc:graphicFrameChg>
        <pc:graphicFrameChg chg="add del mod">
          <ac:chgData name="Thúy Mai" userId="222f1c7e07c9bd7a" providerId="LiveId" clId="{20592C0B-8939-4DFC-9ED0-4C9EC56238A4}" dt="2022-05-12T07:12:50.812" v="2707"/>
          <ac:graphicFrameMkLst>
            <pc:docMk/>
            <pc:sldMk cId="971186199" sldId="298"/>
            <ac:graphicFrameMk id="3" creationId="{D34745C5-662F-21AA-769A-554D2AA6E5A2}"/>
          </ac:graphicFrameMkLst>
        </pc:graphicFrameChg>
        <pc:graphicFrameChg chg="add del mod">
          <ac:chgData name="Thúy Mai" userId="222f1c7e07c9bd7a" providerId="LiveId" clId="{20592C0B-8939-4DFC-9ED0-4C9EC56238A4}" dt="2022-05-12T07:13:46.529" v="2744"/>
          <ac:graphicFrameMkLst>
            <pc:docMk/>
            <pc:sldMk cId="971186199" sldId="298"/>
            <ac:graphicFrameMk id="4" creationId="{01983C9B-74C7-F5A1-4A22-4EB25340C06D}"/>
          </ac:graphicFrameMkLst>
        </pc:graphicFrameChg>
        <pc:graphicFrameChg chg="add del mod">
          <ac:chgData name="Thúy Mai" userId="222f1c7e07c9bd7a" providerId="LiveId" clId="{20592C0B-8939-4DFC-9ED0-4C9EC56238A4}" dt="2022-05-12T07:14:21.258" v="2761"/>
          <ac:graphicFrameMkLst>
            <pc:docMk/>
            <pc:sldMk cId="971186199" sldId="298"/>
            <ac:graphicFrameMk id="6" creationId="{F6E32035-37C3-6ABF-8727-7F016049F73F}"/>
          </ac:graphicFrameMkLst>
        </pc:graphicFrameChg>
        <pc:graphicFrameChg chg="add del mod">
          <ac:chgData name="Thúy Mai" userId="222f1c7e07c9bd7a" providerId="LiveId" clId="{20592C0B-8939-4DFC-9ED0-4C9EC56238A4}" dt="2022-05-12T07:14:59.630" v="2774"/>
          <ac:graphicFrameMkLst>
            <pc:docMk/>
            <pc:sldMk cId="971186199" sldId="298"/>
            <ac:graphicFrameMk id="7" creationId="{6C6135B8-E6FF-A232-216C-1DD91DE5EE94}"/>
          </ac:graphicFrameMkLst>
        </pc:graphicFrameChg>
        <pc:cxnChg chg="add mod">
          <ac:chgData name="Thúy Mai" userId="222f1c7e07c9bd7a" providerId="LiveId" clId="{20592C0B-8939-4DFC-9ED0-4C9EC56238A4}" dt="2022-05-12T07:18:31.611" v="2822" actId="1076"/>
          <ac:cxnSpMkLst>
            <pc:docMk/>
            <pc:sldMk cId="971186199" sldId="298"/>
            <ac:cxnSpMk id="18" creationId="{3C7BB14D-2A59-337B-0B1A-8FFDACF9E6EA}"/>
          </ac:cxnSpMkLst>
        </pc:cxnChg>
        <pc:cxnChg chg="add mod">
          <ac:chgData name="Thúy Mai" userId="222f1c7e07c9bd7a" providerId="LiveId" clId="{20592C0B-8939-4DFC-9ED0-4C9EC56238A4}" dt="2022-05-12T07:18:40.932" v="2826" actId="1076"/>
          <ac:cxnSpMkLst>
            <pc:docMk/>
            <pc:sldMk cId="971186199" sldId="298"/>
            <ac:cxnSpMk id="23" creationId="{5C3E1CA9-5597-4344-718B-424278B990F0}"/>
          </ac:cxnSpMkLst>
        </pc:cxnChg>
        <pc:cxnChg chg="add mod">
          <ac:chgData name="Thúy Mai" userId="222f1c7e07c9bd7a" providerId="LiveId" clId="{20592C0B-8939-4DFC-9ED0-4C9EC56238A4}" dt="2022-05-12T12:11:02.934" v="4115" actId="1076"/>
          <ac:cxnSpMkLst>
            <pc:docMk/>
            <pc:sldMk cId="971186199" sldId="298"/>
            <ac:cxnSpMk id="26" creationId="{D9353EA0-F28A-D8C9-DE4C-B5A582A4AAD0}"/>
          </ac:cxnSpMkLst>
        </pc:cxnChg>
        <pc:cxnChg chg="add mod">
          <ac:chgData name="Thúy Mai" userId="222f1c7e07c9bd7a" providerId="LiveId" clId="{20592C0B-8939-4DFC-9ED0-4C9EC56238A4}" dt="2022-05-12T12:11:05.567" v="4116" actId="14100"/>
          <ac:cxnSpMkLst>
            <pc:docMk/>
            <pc:sldMk cId="971186199" sldId="298"/>
            <ac:cxnSpMk id="29" creationId="{80873DFA-1A7D-B4AE-6E69-778F9D0BD50E}"/>
          </ac:cxnSpMkLst>
        </pc:cxnChg>
        <pc:cxnChg chg="add mod">
          <ac:chgData name="Thúy Mai" userId="222f1c7e07c9bd7a" providerId="LiveId" clId="{20592C0B-8939-4DFC-9ED0-4C9EC56238A4}" dt="2022-05-12T12:11:08.662" v="4117" actId="14100"/>
          <ac:cxnSpMkLst>
            <pc:docMk/>
            <pc:sldMk cId="971186199" sldId="298"/>
            <ac:cxnSpMk id="33" creationId="{FFB97A4A-65B0-626D-1EB7-B4EB1C0ACC71}"/>
          </ac:cxnSpMkLst>
        </pc:cxnChg>
      </pc:sldChg>
      <pc:sldChg chg="addSp delSp modSp new del mod">
        <pc:chgData name="Thúy Mai" userId="222f1c7e07c9bd7a" providerId="LiveId" clId="{20592C0B-8939-4DFC-9ED0-4C9EC56238A4}" dt="2022-05-12T07:40:30.204" v="2940" actId="47"/>
        <pc:sldMkLst>
          <pc:docMk/>
          <pc:sldMk cId="3654085439" sldId="299"/>
        </pc:sldMkLst>
        <pc:spChg chg="del">
          <ac:chgData name="Thúy Mai" userId="222f1c7e07c9bd7a" providerId="LiveId" clId="{20592C0B-8939-4DFC-9ED0-4C9EC56238A4}" dt="2022-05-12T07:21:02.245" v="2844" actId="478"/>
          <ac:spMkLst>
            <pc:docMk/>
            <pc:sldMk cId="3654085439" sldId="299"/>
            <ac:spMk id="2" creationId="{71BAE6BA-48C4-4049-7AD0-F3EA9BC64B43}"/>
          </ac:spMkLst>
        </pc:spChg>
        <pc:spChg chg="del">
          <ac:chgData name="Thúy Mai" userId="222f1c7e07c9bd7a" providerId="LiveId" clId="{20592C0B-8939-4DFC-9ED0-4C9EC56238A4}" dt="2022-05-12T07:21:00.302" v="2843"/>
          <ac:spMkLst>
            <pc:docMk/>
            <pc:sldMk cId="3654085439" sldId="299"/>
            <ac:spMk id="3" creationId="{8EFC7FCF-A7DA-3025-660E-2BEF59A2305C}"/>
          </ac:spMkLst>
        </pc:spChg>
        <pc:spChg chg="add mod">
          <ac:chgData name="Thúy Mai" userId="222f1c7e07c9bd7a" providerId="LiveId" clId="{20592C0B-8939-4DFC-9ED0-4C9EC56238A4}" dt="2022-05-12T07:26:11.777" v="2917" actId="1076"/>
          <ac:spMkLst>
            <pc:docMk/>
            <pc:sldMk cId="3654085439" sldId="299"/>
            <ac:spMk id="5" creationId="{02831759-4E9D-C211-3B4B-1D6F468B7E1F}"/>
          </ac:spMkLst>
        </pc:spChg>
        <pc:spChg chg="add mod">
          <ac:chgData name="Thúy Mai" userId="222f1c7e07c9bd7a" providerId="LiveId" clId="{20592C0B-8939-4DFC-9ED0-4C9EC56238A4}" dt="2022-05-12T07:40:03.885" v="2931" actId="21"/>
          <ac:spMkLst>
            <pc:docMk/>
            <pc:sldMk cId="3654085439" sldId="299"/>
            <ac:spMk id="7" creationId="{3D661C98-3EE1-53C9-6E4F-5AC3F2E95686}"/>
          </ac:spMkLst>
        </pc:spChg>
        <pc:graphicFrameChg chg="add del mod modGraphic">
          <ac:chgData name="Thúy Mai" userId="222f1c7e07c9bd7a" providerId="LiveId" clId="{20592C0B-8939-4DFC-9ED0-4C9EC56238A4}" dt="2022-05-12T07:40:03.885" v="2931" actId="21"/>
          <ac:graphicFrameMkLst>
            <pc:docMk/>
            <pc:sldMk cId="3654085439" sldId="299"/>
            <ac:graphicFrameMk id="4" creationId="{9A8573F7-7EB3-5B2A-F709-51BF7B51D699}"/>
          </ac:graphicFrameMkLst>
        </pc:graphicFrameChg>
      </pc:sldChg>
      <pc:sldChg chg="addSp delSp modSp add mod modAnim">
        <pc:chgData name="Thúy Mai" userId="222f1c7e07c9bd7a" providerId="LiveId" clId="{20592C0B-8939-4DFC-9ED0-4C9EC56238A4}" dt="2022-05-12T12:06:49.452" v="4073"/>
        <pc:sldMkLst>
          <pc:docMk/>
          <pc:sldMk cId="3576315211" sldId="300"/>
        </pc:sldMkLst>
        <pc:spChg chg="del">
          <ac:chgData name="Thúy Mai" userId="222f1c7e07c9bd7a" providerId="LiveId" clId="{20592C0B-8939-4DFC-9ED0-4C9EC56238A4}" dt="2022-05-12T07:39:43.237" v="2924" actId="478"/>
          <ac:spMkLst>
            <pc:docMk/>
            <pc:sldMk cId="3576315211" sldId="300"/>
            <ac:spMk id="5" creationId="{C03BC8A7-7AE2-6804-D310-869F6D461A59}"/>
          </ac:spMkLst>
        </pc:spChg>
        <pc:spChg chg="mod">
          <ac:chgData name="Thúy Mai" userId="222f1c7e07c9bd7a" providerId="LiveId" clId="{20592C0B-8939-4DFC-9ED0-4C9EC56238A4}" dt="2022-05-12T07:40:14.736" v="2935" actId="1076"/>
          <ac:spMkLst>
            <pc:docMk/>
            <pc:sldMk cId="3576315211" sldId="300"/>
            <ac:spMk id="10" creationId="{B83335E7-96BF-E9D0-CE76-F82A97551DC8}"/>
          </ac:spMkLst>
        </pc:spChg>
        <pc:spChg chg="mod">
          <ac:chgData name="Thúy Mai" userId="222f1c7e07c9bd7a" providerId="LiveId" clId="{20592C0B-8939-4DFC-9ED0-4C9EC56238A4}" dt="2022-05-12T07:40:12.102" v="2934" actId="1076"/>
          <ac:spMkLst>
            <pc:docMk/>
            <pc:sldMk cId="3576315211" sldId="300"/>
            <ac:spMk id="11" creationId="{380C3116-E648-EACA-15DB-1745939E6303}"/>
          </ac:spMkLst>
        </pc:spChg>
        <pc:spChg chg="mod">
          <ac:chgData name="Thúy Mai" userId="222f1c7e07c9bd7a" providerId="LiveId" clId="{20592C0B-8939-4DFC-9ED0-4C9EC56238A4}" dt="2022-05-12T07:40:17.313" v="2936" actId="1076"/>
          <ac:spMkLst>
            <pc:docMk/>
            <pc:sldMk cId="3576315211" sldId="300"/>
            <ac:spMk id="12" creationId="{D12B79A5-D38F-4E6A-142F-9B29A2DFC140}"/>
          </ac:spMkLst>
        </pc:spChg>
        <pc:spChg chg="add mod">
          <ac:chgData name="Thúy Mai" userId="222f1c7e07c9bd7a" providerId="LiveId" clId="{20592C0B-8939-4DFC-9ED0-4C9EC56238A4}" dt="2022-05-12T07:40:19.769" v="2937" actId="1076"/>
          <ac:spMkLst>
            <pc:docMk/>
            <pc:sldMk cId="3576315211" sldId="300"/>
            <ac:spMk id="13" creationId="{A0EBA28A-1CDB-B711-1FE9-4D9539D68F98}"/>
          </ac:spMkLst>
        </pc:spChg>
        <pc:spChg chg="del">
          <ac:chgData name="Thúy Mai" userId="222f1c7e07c9bd7a" providerId="LiveId" clId="{20592C0B-8939-4DFC-9ED0-4C9EC56238A4}" dt="2022-05-12T07:39:39.269" v="2919" actId="478"/>
          <ac:spMkLst>
            <pc:docMk/>
            <pc:sldMk cId="3576315211" sldId="300"/>
            <ac:spMk id="15" creationId="{6108977F-92DC-4B5F-18F7-055600DD6EAF}"/>
          </ac:spMkLst>
        </pc:spChg>
        <pc:spChg chg="del">
          <ac:chgData name="Thúy Mai" userId="222f1c7e07c9bd7a" providerId="LiveId" clId="{20592C0B-8939-4DFC-9ED0-4C9EC56238A4}" dt="2022-05-12T07:39:41.125" v="2921" actId="478"/>
          <ac:spMkLst>
            <pc:docMk/>
            <pc:sldMk cId="3576315211" sldId="300"/>
            <ac:spMk id="19" creationId="{7083CDDC-FDF8-8C50-F407-70298389052C}"/>
          </ac:spMkLst>
        </pc:spChg>
        <pc:spChg chg="del">
          <ac:chgData name="Thúy Mai" userId="222f1c7e07c9bd7a" providerId="LiveId" clId="{20592C0B-8939-4DFC-9ED0-4C9EC56238A4}" dt="2022-05-12T07:39:43.866" v="2925" actId="478"/>
          <ac:spMkLst>
            <pc:docMk/>
            <pc:sldMk cId="3576315211" sldId="300"/>
            <ac:spMk id="22" creationId="{12BE2A54-AEDD-6BE0-67F2-878C4A558FA6}"/>
          </ac:spMkLst>
        </pc:spChg>
        <pc:graphicFrameChg chg="add mod">
          <ac:chgData name="Thúy Mai" userId="222f1c7e07c9bd7a" providerId="LiveId" clId="{20592C0B-8939-4DFC-9ED0-4C9EC56238A4}" dt="2022-05-12T07:40:24.359" v="2938" actId="1076"/>
          <ac:graphicFrameMkLst>
            <pc:docMk/>
            <pc:sldMk cId="3576315211" sldId="300"/>
            <ac:graphicFrameMk id="14" creationId="{8E13D48B-5F9B-6B45-AA12-AA16D5FEBA62}"/>
          </ac:graphicFrameMkLst>
        </pc:graphicFrameChg>
        <pc:picChg chg="del">
          <ac:chgData name="Thúy Mai" userId="222f1c7e07c9bd7a" providerId="LiveId" clId="{20592C0B-8939-4DFC-9ED0-4C9EC56238A4}" dt="2022-05-12T07:40:26.649" v="2939" actId="478"/>
          <ac:picMkLst>
            <pc:docMk/>
            <pc:sldMk cId="3576315211" sldId="300"/>
            <ac:picMk id="23" creationId="{B260B1FE-401E-27E0-1194-2C6B7BA7E29E}"/>
          </ac:picMkLst>
        </pc:picChg>
        <pc:cxnChg chg="del mod">
          <ac:chgData name="Thúy Mai" userId="222f1c7e07c9bd7a" providerId="LiveId" clId="{20592C0B-8939-4DFC-9ED0-4C9EC56238A4}" dt="2022-05-12T07:39:40.471" v="2920" actId="478"/>
          <ac:cxnSpMkLst>
            <pc:docMk/>
            <pc:sldMk cId="3576315211" sldId="300"/>
            <ac:cxnSpMk id="25" creationId="{2C4BFD00-24DA-BE19-D35E-55526622F5CC}"/>
          </ac:cxnSpMkLst>
        </pc:cxnChg>
        <pc:cxnChg chg="del mod">
          <ac:chgData name="Thúy Mai" userId="222f1c7e07c9bd7a" providerId="LiveId" clId="{20592C0B-8939-4DFC-9ED0-4C9EC56238A4}" dt="2022-05-12T07:39:41.956" v="2922" actId="478"/>
          <ac:cxnSpMkLst>
            <pc:docMk/>
            <pc:sldMk cId="3576315211" sldId="300"/>
            <ac:cxnSpMk id="28" creationId="{4568FF96-0C19-EB8C-25C9-616638867341}"/>
          </ac:cxnSpMkLst>
        </pc:cxnChg>
        <pc:cxnChg chg="del mod">
          <ac:chgData name="Thúy Mai" userId="222f1c7e07c9bd7a" providerId="LiveId" clId="{20592C0B-8939-4DFC-9ED0-4C9EC56238A4}" dt="2022-05-12T07:39:42.708" v="2923" actId="478"/>
          <ac:cxnSpMkLst>
            <pc:docMk/>
            <pc:sldMk cId="3576315211" sldId="300"/>
            <ac:cxnSpMk id="29" creationId="{1E41D668-4DC6-0D81-9BCC-7622D353A1A0}"/>
          </ac:cxnSpMkLst>
        </pc:cxnChg>
      </pc:sldChg>
      <pc:sldChg chg="addSp delSp modSp new mod ord modAnim">
        <pc:chgData name="Thúy Mai" userId="222f1c7e07c9bd7a" providerId="LiveId" clId="{20592C0B-8939-4DFC-9ED0-4C9EC56238A4}" dt="2022-05-12T12:14:00.575" v="4137"/>
        <pc:sldMkLst>
          <pc:docMk/>
          <pc:sldMk cId="2525722465" sldId="301"/>
        </pc:sldMkLst>
        <pc:spChg chg="del">
          <ac:chgData name="Thúy Mai" userId="222f1c7e07c9bd7a" providerId="LiveId" clId="{20592C0B-8939-4DFC-9ED0-4C9EC56238A4}" dt="2022-05-12T07:55:26.570" v="3129" actId="478"/>
          <ac:spMkLst>
            <pc:docMk/>
            <pc:sldMk cId="2525722465" sldId="301"/>
            <ac:spMk id="2" creationId="{33AA1B5A-80EE-60B0-A8DE-F23900640219}"/>
          </ac:spMkLst>
        </pc:spChg>
        <pc:spChg chg="del">
          <ac:chgData name="Thúy Mai" userId="222f1c7e07c9bd7a" providerId="LiveId" clId="{20592C0B-8939-4DFC-9ED0-4C9EC56238A4}" dt="2022-05-12T07:55:28.388" v="3130" actId="478"/>
          <ac:spMkLst>
            <pc:docMk/>
            <pc:sldMk cId="2525722465" sldId="301"/>
            <ac:spMk id="3" creationId="{F1D7C1B5-057B-71E0-2B9B-E7BA4CEB8B59}"/>
          </ac:spMkLst>
        </pc:spChg>
        <pc:spChg chg="add mod">
          <ac:chgData name="Thúy Mai" userId="222f1c7e07c9bd7a" providerId="LiveId" clId="{20592C0B-8939-4DFC-9ED0-4C9EC56238A4}" dt="2022-05-12T07:55:44.206" v="3135" actId="1076"/>
          <ac:spMkLst>
            <pc:docMk/>
            <pc:sldMk cId="2525722465" sldId="301"/>
            <ac:spMk id="5" creationId="{9E8E8667-75AC-C711-5552-F61DEB167DA0}"/>
          </ac:spMkLst>
        </pc:spChg>
        <pc:spChg chg="add mod">
          <ac:chgData name="Thúy Mai" userId="222f1c7e07c9bd7a" providerId="LiveId" clId="{20592C0B-8939-4DFC-9ED0-4C9EC56238A4}" dt="2022-05-12T07:55:55.210" v="3139" actId="1076"/>
          <ac:spMkLst>
            <pc:docMk/>
            <pc:sldMk cId="2525722465" sldId="301"/>
            <ac:spMk id="6" creationId="{324BD4F1-B496-74BC-2295-FA9F6217D44E}"/>
          </ac:spMkLst>
        </pc:spChg>
        <pc:spChg chg="add del mod">
          <ac:chgData name="Thúy Mai" userId="222f1c7e07c9bd7a" providerId="LiveId" clId="{20592C0B-8939-4DFC-9ED0-4C9EC56238A4}" dt="2022-05-12T08:12:17.422" v="3384" actId="478"/>
          <ac:spMkLst>
            <pc:docMk/>
            <pc:sldMk cId="2525722465" sldId="301"/>
            <ac:spMk id="7" creationId="{6D396307-E302-D2A6-F5ED-4B107B10EBF3}"/>
          </ac:spMkLst>
        </pc:spChg>
        <pc:spChg chg="add mod">
          <ac:chgData name="Thúy Mai" userId="222f1c7e07c9bd7a" providerId="LiveId" clId="{20592C0B-8939-4DFC-9ED0-4C9EC56238A4}" dt="2022-05-12T08:16:40.609" v="3508" actId="1076"/>
          <ac:spMkLst>
            <pc:docMk/>
            <pc:sldMk cId="2525722465" sldId="301"/>
            <ac:spMk id="8" creationId="{9E914070-21AD-E96D-E7F6-A8E38F8F6626}"/>
          </ac:spMkLst>
        </pc:spChg>
        <pc:spChg chg="add del mod">
          <ac:chgData name="Thúy Mai" userId="222f1c7e07c9bd7a" providerId="LiveId" clId="{20592C0B-8939-4DFC-9ED0-4C9EC56238A4}" dt="2022-05-12T08:16:09.920" v="3495" actId="478"/>
          <ac:spMkLst>
            <pc:docMk/>
            <pc:sldMk cId="2525722465" sldId="301"/>
            <ac:spMk id="12" creationId="{29D7D151-DB4F-686B-0770-FFEA2407EE4F}"/>
          </ac:spMkLst>
        </pc:spChg>
        <pc:spChg chg="add mod">
          <ac:chgData name="Thúy Mai" userId="222f1c7e07c9bd7a" providerId="LiveId" clId="{20592C0B-8939-4DFC-9ED0-4C9EC56238A4}" dt="2022-05-12T08:17:49.543" v="3524" actId="14100"/>
          <ac:spMkLst>
            <pc:docMk/>
            <pc:sldMk cId="2525722465" sldId="301"/>
            <ac:spMk id="13" creationId="{C1BE99A4-E1EE-F501-22C9-4D93BE8C94EC}"/>
          </ac:spMkLst>
        </pc:spChg>
        <pc:spChg chg="add del mod">
          <ac:chgData name="Thúy Mai" userId="222f1c7e07c9bd7a" providerId="LiveId" clId="{20592C0B-8939-4DFC-9ED0-4C9EC56238A4}" dt="2022-05-12T08:17:43.768" v="3523" actId="14100"/>
          <ac:spMkLst>
            <pc:docMk/>
            <pc:sldMk cId="2525722465" sldId="301"/>
            <ac:spMk id="14" creationId="{39E61110-C936-47C9-779C-64BA8642B98D}"/>
          </ac:spMkLst>
        </pc:spChg>
        <pc:spChg chg="add mod">
          <ac:chgData name="Thúy Mai" userId="222f1c7e07c9bd7a" providerId="LiveId" clId="{20592C0B-8939-4DFC-9ED0-4C9EC56238A4}" dt="2022-05-12T08:17:41.735" v="3522" actId="1076"/>
          <ac:spMkLst>
            <pc:docMk/>
            <pc:sldMk cId="2525722465" sldId="301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4:02.921" v="3450"/>
          <ac:graphicFrameMkLst>
            <pc:docMk/>
            <pc:sldMk cId="2525722465" sldId="301"/>
            <ac:graphicFrameMk id="9" creationId="{DC1A6014-A444-9C6B-5760-E2BED3B0CC9D}"/>
          </ac:graphicFrameMkLst>
        </pc:graphicFrameChg>
        <pc:graphicFrameChg chg="add del mod">
          <ac:chgData name="Thúy Mai" userId="222f1c7e07c9bd7a" providerId="LiveId" clId="{20592C0B-8939-4DFC-9ED0-4C9EC56238A4}" dt="2022-05-12T08:14:04.206" v="3453"/>
          <ac:graphicFrameMkLst>
            <pc:docMk/>
            <pc:sldMk cId="2525722465" sldId="301"/>
            <ac:graphicFrameMk id="10" creationId="{FFF2A10D-6243-5AA4-6DAF-0219CF616F3C}"/>
          </ac:graphicFrameMkLst>
        </pc:graphicFrameChg>
      </pc:sldChg>
      <pc:sldChg chg="addSp delSp modSp new mod">
        <pc:chgData name="Thúy Mai" userId="222f1c7e07c9bd7a" providerId="LiveId" clId="{20592C0B-8939-4DFC-9ED0-4C9EC56238A4}" dt="2022-05-12T08:01:52.781" v="3253" actId="1076"/>
        <pc:sldMkLst>
          <pc:docMk/>
          <pc:sldMk cId="2411452582" sldId="302"/>
        </pc:sldMkLst>
        <pc:spChg chg="del">
          <ac:chgData name="Thúy Mai" userId="222f1c7e07c9bd7a" providerId="LiveId" clId="{20592C0B-8939-4DFC-9ED0-4C9EC56238A4}" dt="2022-05-12T07:56:44.583" v="3143" actId="478"/>
          <ac:spMkLst>
            <pc:docMk/>
            <pc:sldMk cId="2411452582" sldId="302"/>
            <ac:spMk id="2" creationId="{EE1F53DB-4F9F-F16E-D5F9-144D091F375D}"/>
          </ac:spMkLst>
        </pc:spChg>
        <pc:spChg chg="del mod">
          <ac:chgData name="Thúy Mai" userId="222f1c7e07c9bd7a" providerId="LiveId" clId="{20592C0B-8939-4DFC-9ED0-4C9EC56238A4}" dt="2022-05-12T07:56:46.429" v="3145" actId="478"/>
          <ac:spMkLst>
            <pc:docMk/>
            <pc:sldMk cId="2411452582" sldId="302"/>
            <ac:spMk id="3" creationId="{27B779AC-080F-4DD5-314B-13AD93676639}"/>
          </ac:spMkLst>
        </pc:spChg>
        <pc:spChg chg="add mod">
          <ac:chgData name="Thúy Mai" userId="222f1c7e07c9bd7a" providerId="LiveId" clId="{20592C0B-8939-4DFC-9ED0-4C9EC56238A4}" dt="2022-05-12T08:01:52.781" v="3253" actId="1076"/>
          <ac:spMkLst>
            <pc:docMk/>
            <pc:sldMk cId="2411452582" sldId="302"/>
            <ac:spMk id="5" creationId="{D32C4C8F-45D7-A937-49C7-D7C83003C538}"/>
          </ac:spMkLst>
        </pc:spChg>
        <pc:spChg chg="add mod">
          <ac:chgData name="Thúy Mai" userId="222f1c7e07c9bd7a" providerId="LiveId" clId="{20592C0B-8939-4DFC-9ED0-4C9EC56238A4}" dt="2022-05-12T08:01:23.358" v="3242" actId="207"/>
          <ac:spMkLst>
            <pc:docMk/>
            <pc:sldMk cId="2411452582" sldId="302"/>
            <ac:spMk id="7" creationId="{402E9737-AFBF-0FAC-410A-801A36DE0A32}"/>
          </ac:spMkLst>
        </pc:spChg>
        <pc:spChg chg="add mod">
          <ac:chgData name="Thúy Mai" userId="222f1c7e07c9bd7a" providerId="LiveId" clId="{20592C0B-8939-4DFC-9ED0-4C9EC56238A4}" dt="2022-05-12T07:57:47.517" v="3204" actId="1076"/>
          <ac:spMkLst>
            <pc:docMk/>
            <pc:sldMk cId="2411452582" sldId="302"/>
            <ac:spMk id="9" creationId="{AA40FE6C-2C1C-1C43-A1D0-3622CCBC3F3B}"/>
          </ac:spMkLst>
        </pc:spChg>
        <pc:spChg chg="add mod">
          <ac:chgData name="Thúy Mai" userId="222f1c7e07c9bd7a" providerId="LiveId" clId="{20592C0B-8939-4DFC-9ED0-4C9EC56238A4}" dt="2022-05-12T08:01:47.769" v="3251" actId="1076"/>
          <ac:spMkLst>
            <pc:docMk/>
            <pc:sldMk cId="2411452582" sldId="302"/>
            <ac:spMk id="11" creationId="{E9E8860D-68F1-ACB6-2D8B-B814BC30F149}"/>
          </ac:spMkLst>
        </pc:spChg>
        <pc:spChg chg="add mod">
          <ac:chgData name="Thúy Mai" userId="222f1c7e07c9bd7a" providerId="LiveId" clId="{20592C0B-8939-4DFC-9ED0-4C9EC56238A4}" dt="2022-05-12T08:01:50.116" v="3252" actId="1076"/>
          <ac:spMkLst>
            <pc:docMk/>
            <pc:sldMk cId="2411452582" sldId="302"/>
            <ac:spMk id="13" creationId="{999B9548-FE9B-43AE-44B3-8EC89D980577}"/>
          </ac:spMkLst>
        </pc:spChg>
      </pc:sldChg>
      <pc:sldChg chg="addSp delSp modSp new del mod">
        <pc:chgData name="Thúy Mai" userId="222f1c7e07c9bd7a" providerId="LiveId" clId="{20592C0B-8939-4DFC-9ED0-4C9EC56238A4}" dt="2022-05-12T08:03:38.698" v="3289" actId="47"/>
        <pc:sldMkLst>
          <pc:docMk/>
          <pc:sldMk cId="3151318770" sldId="303"/>
        </pc:sldMkLst>
        <pc:spChg chg="del">
          <ac:chgData name="Thúy Mai" userId="222f1c7e07c9bd7a" providerId="LiveId" clId="{20592C0B-8939-4DFC-9ED0-4C9EC56238A4}" dt="2022-05-12T08:02:34.461" v="3264" actId="478"/>
          <ac:spMkLst>
            <pc:docMk/>
            <pc:sldMk cId="3151318770" sldId="303"/>
            <ac:spMk id="2" creationId="{9A4931DA-97FF-AD90-46CF-11430EB5D02B}"/>
          </ac:spMkLst>
        </pc:spChg>
        <pc:spChg chg="del mod">
          <ac:chgData name="Thúy Mai" userId="222f1c7e07c9bd7a" providerId="LiveId" clId="{20592C0B-8939-4DFC-9ED0-4C9EC56238A4}" dt="2022-05-12T08:02:33.505" v="3263" actId="478"/>
          <ac:spMkLst>
            <pc:docMk/>
            <pc:sldMk cId="3151318770" sldId="303"/>
            <ac:spMk id="3" creationId="{59284C20-D226-8387-8488-777B00575384}"/>
          </ac:spMkLst>
        </pc:spChg>
        <pc:spChg chg="add mod">
          <ac:chgData name="Thúy Mai" userId="222f1c7e07c9bd7a" providerId="LiveId" clId="{20592C0B-8939-4DFC-9ED0-4C9EC56238A4}" dt="2022-05-12T08:03:20.756" v="3281" actId="21"/>
          <ac:spMkLst>
            <pc:docMk/>
            <pc:sldMk cId="3151318770" sldId="303"/>
            <ac:spMk id="7" creationId="{1D6DCF67-3451-C20B-25D8-A109CC71C65A}"/>
          </ac:spMkLst>
        </pc:spChg>
        <pc:graphicFrameChg chg="add del mod">
          <ac:chgData name="Thúy Mai" userId="222f1c7e07c9bd7a" providerId="LiveId" clId="{20592C0B-8939-4DFC-9ED0-4C9EC56238A4}" dt="2022-05-12T08:02:31.229" v="3262"/>
          <ac:graphicFrameMkLst>
            <pc:docMk/>
            <pc:sldMk cId="3151318770" sldId="303"/>
            <ac:graphicFrameMk id="4" creationId="{32B8E1D7-96AD-F6AE-1C25-0A672EE27D7C}"/>
          </ac:graphicFrameMkLst>
        </pc:graphicFrameChg>
        <pc:graphicFrameChg chg="add del mod">
          <ac:chgData name="Thúy Mai" userId="222f1c7e07c9bd7a" providerId="LiveId" clId="{20592C0B-8939-4DFC-9ED0-4C9EC56238A4}" dt="2022-05-12T08:02:35.495" v="3267"/>
          <ac:graphicFrameMkLst>
            <pc:docMk/>
            <pc:sldMk cId="3151318770" sldId="303"/>
            <ac:graphicFrameMk id="5" creationId="{3839F244-9C00-45CB-6FF3-617DF8272998}"/>
          </ac:graphicFrameMkLst>
        </pc:graphicFrameChg>
        <pc:graphicFrameChg chg="add del mod">
          <ac:chgData name="Thúy Mai" userId="222f1c7e07c9bd7a" providerId="LiveId" clId="{20592C0B-8939-4DFC-9ED0-4C9EC56238A4}" dt="2022-05-12T08:02:48.895" v="3272"/>
          <ac:graphicFrameMkLst>
            <pc:docMk/>
            <pc:sldMk cId="3151318770" sldId="303"/>
            <ac:graphicFrameMk id="8" creationId="{AE10955F-5428-1A57-B4EF-7469AE7FA17A}"/>
          </ac:graphicFrameMkLst>
        </pc:graphicFrameChg>
      </pc:sldChg>
      <pc:sldChg chg="addSp delSp modSp add mod ord delAnim">
        <pc:chgData name="Thúy Mai" userId="222f1c7e07c9bd7a" providerId="LiveId" clId="{20592C0B-8939-4DFC-9ED0-4C9EC56238A4}" dt="2022-05-12T12:13:18.326" v="4134" actId="14100"/>
        <pc:sldMkLst>
          <pc:docMk/>
          <pc:sldMk cId="246075280" sldId="309"/>
        </pc:sldMkLst>
        <pc:spChg chg="mod">
          <ac:chgData name="Thúy Mai" userId="222f1c7e07c9bd7a" providerId="LiveId" clId="{20592C0B-8939-4DFC-9ED0-4C9EC56238A4}" dt="2022-05-12T08:05:07.499" v="3313" actId="207"/>
          <ac:spMkLst>
            <pc:docMk/>
            <pc:sldMk cId="246075280" sldId="309"/>
            <ac:spMk id="4" creationId="{30454A81-E0E7-DFA5-ADD1-E822A3756561}"/>
          </ac:spMkLst>
        </pc:spChg>
        <pc:spChg chg="mod">
          <ac:chgData name="Thúy Mai" userId="222f1c7e07c9bd7a" providerId="LiveId" clId="{20592C0B-8939-4DFC-9ED0-4C9EC56238A4}" dt="2022-05-12T12:13:15.726" v="4133" actId="14100"/>
          <ac:spMkLst>
            <pc:docMk/>
            <pc:sldMk cId="246075280" sldId="309"/>
            <ac:spMk id="7" creationId="{6CA40DB0-3F11-7761-5D11-3A683F6199B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8" creationId="{A9F0DB76-6483-610D-AE8A-00DEDEE92BA0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19" creationId="{241DDF96-44DF-21D1-CCD8-950D5D11BB3E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0" creationId="{65306D20-5BC7-D798-20C3-1367AC9F152B}"/>
          </ac:spMkLst>
        </pc:spChg>
        <pc:spChg chg="mod">
          <ac:chgData name="Thúy Mai" userId="222f1c7e07c9bd7a" providerId="LiveId" clId="{20592C0B-8939-4DFC-9ED0-4C9EC56238A4}" dt="2022-05-12T08:05:01.686" v="3312" actId="207"/>
          <ac:spMkLst>
            <pc:docMk/>
            <pc:sldMk cId="246075280" sldId="309"/>
            <ac:spMk id="21" creationId="{375D9035-177A-0611-5048-A27E7ED628A1}"/>
          </ac:spMkLst>
        </pc:spChg>
        <pc:spChg chg="del">
          <ac:chgData name="Thúy Mai" userId="222f1c7e07c9bd7a" providerId="LiveId" clId="{20592C0B-8939-4DFC-9ED0-4C9EC56238A4}" dt="2022-05-12T08:03:30.741" v="3287" actId="478"/>
          <ac:spMkLst>
            <pc:docMk/>
            <pc:sldMk cId="246075280" sldId="309"/>
            <ac:spMk id="22" creationId="{2A5EF64D-0912-3EEA-2F0B-4002DEAFFEA5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3" creationId="{DB212F8C-F6CC-D916-A224-E0A3F77A8A47}"/>
          </ac:spMkLst>
        </pc:spChg>
        <pc:spChg chg="mod">
          <ac:chgData name="Thúy Mai" userId="222f1c7e07c9bd7a" providerId="LiveId" clId="{20592C0B-8939-4DFC-9ED0-4C9EC56238A4}" dt="2022-05-12T12:13:18.326" v="4134" actId="14100"/>
          <ac:spMkLst>
            <pc:docMk/>
            <pc:sldMk cId="246075280" sldId="309"/>
            <ac:spMk id="24" creationId="{C81FE57A-4722-9778-162C-C6415F82B68D}"/>
          </ac:spMkLst>
        </pc:spChg>
        <pc:spChg chg="mod">
          <ac:chgData name="Thúy Mai" userId="222f1c7e07c9bd7a" providerId="LiveId" clId="{20592C0B-8939-4DFC-9ED0-4C9EC56238A4}" dt="2022-05-12T08:05:27.388" v="3314" actId="208"/>
          <ac:spMkLst>
            <pc:docMk/>
            <pc:sldMk cId="246075280" sldId="309"/>
            <ac:spMk id="25" creationId="{0D08DAE5-3DD4-01AE-D49E-3A17EAB0C619}"/>
          </ac:spMkLst>
        </pc:spChg>
        <pc:spChg chg="del mod">
          <ac:chgData name="Thúy Mai" userId="222f1c7e07c9bd7a" providerId="LiveId" clId="{20592C0B-8939-4DFC-9ED0-4C9EC56238A4}" dt="2022-05-12T08:03:29.689" v="3286" actId="478"/>
          <ac:spMkLst>
            <pc:docMk/>
            <pc:sldMk cId="246075280" sldId="309"/>
            <ac:spMk id="26" creationId="{E209B9D9-DF98-91B2-ECAC-042DAA096689}"/>
          </ac:spMkLst>
        </pc:spChg>
        <pc:picChg chg="add mod">
          <ac:chgData name="Thúy Mai" userId="222f1c7e07c9bd7a" providerId="LiveId" clId="{20592C0B-8939-4DFC-9ED0-4C9EC56238A4}" dt="2022-05-12T08:07:08.703" v="3323" actId="1076"/>
          <ac:picMkLst>
            <pc:docMk/>
            <pc:sldMk cId="246075280" sldId="309"/>
            <ac:picMk id="3" creationId="{46BB4AE7-AE8C-4213-1079-BE9B91DA3058}"/>
          </ac:picMkLst>
        </pc:picChg>
        <pc:picChg chg="del mod">
          <ac:chgData name="Thúy Mai" userId="222f1c7e07c9bd7a" providerId="LiveId" clId="{20592C0B-8939-4DFC-9ED0-4C9EC56238A4}" dt="2022-05-12T08:05:35.026" v="3316" actId="478"/>
          <ac:picMkLst>
            <pc:docMk/>
            <pc:sldMk cId="246075280" sldId="309"/>
            <ac:picMk id="6" creationId="{4E5DC81F-0F83-9983-34A6-2BE97CB0E339}"/>
          </ac:picMkLst>
        </pc:picChg>
      </pc:sldChg>
      <pc:sldChg chg="new del">
        <pc:chgData name="Thúy Mai" userId="222f1c7e07c9bd7a" providerId="LiveId" clId="{20592C0B-8939-4DFC-9ED0-4C9EC56238A4}" dt="2022-05-12T08:59:18.179" v="3734" actId="47"/>
        <pc:sldMkLst>
          <pc:docMk/>
          <pc:sldMk cId="1427590775" sldId="310"/>
        </pc:sldMkLst>
      </pc:sldChg>
      <pc:sldChg chg="add ord">
        <pc:chgData name="Thúy Mai" userId="222f1c7e07c9bd7a" providerId="LiveId" clId="{20592C0B-8939-4DFC-9ED0-4C9EC56238A4}" dt="2022-05-12T08:11:03.039" v="3380"/>
        <pc:sldMkLst>
          <pc:docMk/>
          <pc:sldMk cId="652850500" sldId="311"/>
        </pc:sldMkLst>
      </pc:sldChg>
      <pc:sldChg chg="addSp delSp modSp add mod modAnim">
        <pc:chgData name="Thúy Mai" userId="222f1c7e07c9bd7a" providerId="LiveId" clId="{20592C0B-8939-4DFC-9ED0-4C9EC56238A4}" dt="2022-05-12T12:15:04.794" v="4142" actId="1076"/>
        <pc:sldMkLst>
          <pc:docMk/>
          <pc:sldMk cId="2197133506" sldId="312"/>
        </pc:sldMkLst>
        <pc:spChg chg="mod">
          <ac:chgData name="Thúy Mai" userId="222f1c7e07c9bd7a" providerId="LiveId" clId="{20592C0B-8939-4DFC-9ED0-4C9EC56238A4}" dt="2022-05-12T12:15:04.794" v="4142" actId="1076"/>
          <ac:spMkLst>
            <pc:docMk/>
            <pc:sldMk cId="2197133506" sldId="312"/>
            <ac:spMk id="5" creationId="{9E8E8667-75AC-C711-5552-F61DEB167DA0}"/>
          </ac:spMkLst>
        </pc:spChg>
        <pc:spChg chg="mod">
          <ac:chgData name="Thúy Mai" userId="222f1c7e07c9bd7a" providerId="LiveId" clId="{20592C0B-8939-4DFC-9ED0-4C9EC56238A4}" dt="2022-05-12T08:19:42.172" v="3559" actId="1076"/>
          <ac:spMkLst>
            <pc:docMk/>
            <pc:sldMk cId="2197133506" sldId="312"/>
            <ac:spMk id="8" creationId="{9E914070-21AD-E96D-E7F6-A8E38F8F6626}"/>
          </ac:spMkLst>
        </pc:spChg>
        <pc:spChg chg="mod">
          <ac:chgData name="Thúy Mai" userId="222f1c7e07c9bd7a" providerId="LiveId" clId="{20592C0B-8939-4DFC-9ED0-4C9EC56238A4}" dt="2022-05-12T08:18:47.613" v="3540" actId="255"/>
          <ac:spMkLst>
            <pc:docMk/>
            <pc:sldMk cId="2197133506" sldId="312"/>
            <ac:spMk id="13" creationId="{C1BE99A4-E1EE-F501-22C9-4D93BE8C94EC}"/>
          </ac:spMkLst>
        </pc:spChg>
        <pc:spChg chg="mod">
          <ac:chgData name="Thúy Mai" userId="222f1c7e07c9bd7a" providerId="LiveId" clId="{20592C0B-8939-4DFC-9ED0-4C9EC56238A4}" dt="2022-05-12T08:19:47.276" v="3563" actId="1076"/>
          <ac:spMkLst>
            <pc:docMk/>
            <pc:sldMk cId="2197133506" sldId="312"/>
            <ac:spMk id="14" creationId="{39E61110-C936-47C9-779C-64BA8642B98D}"/>
          </ac:spMkLst>
        </pc:spChg>
        <pc:spChg chg="mod">
          <ac:chgData name="Thúy Mai" userId="222f1c7e07c9bd7a" providerId="LiveId" clId="{20592C0B-8939-4DFC-9ED0-4C9EC56238A4}" dt="2022-05-12T08:19:40.709" v="3558" actId="14100"/>
          <ac:spMkLst>
            <pc:docMk/>
            <pc:sldMk cId="2197133506" sldId="312"/>
            <ac:spMk id="15" creationId="{BF271CA9-CF19-DBDD-795B-8E59A98640C0}"/>
          </ac:spMkLst>
        </pc:spChg>
        <pc:graphicFrameChg chg="add del mod">
          <ac:chgData name="Thúy Mai" userId="222f1c7e07c9bd7a" providerId="LiveId" clId="{20592C0B-8939-4DFC-9ED0-4C9EC56238A4}" dt="2022-05-12T08:18:14.572" v="3528"/>
          <ac:graphicFrameMkLst>
            <pc:docMk/>
            <pc:sldMk cId="2197133506" sldId="312"/>
            <ac:graphicFrameMk id="2" creationId="{B6B1BF64-41B3-3B32-2381-CF81BB4EABD9}"/>
          </ac:graphicFrameMkLst>
        </pc:graphicFrameChg>
        <pc:graphicFrameChg chg="add del mod">
          <ac:chgData name="Thúy Mai" userId="222f1c7e07c9bd7a" providerId="LiveId" clId="{20592C0B-8939-4DFC-9ED0-4C9EC56238A4}" dt="2022-05-12T08:18:43.677" v="3537"/>
          <ac:graphicFrameMkLst>
            <pc:docMk/>
            <pc:sldMk cId="2197133506" sldId="312"/>
            <ac:graphicFrameMk id="3" creationId="{A1178358-DD18-1494-8F67-E54148A26980}"/>
          </ac:graphicFrameMkLst>
        </pc:graphicFrameChg>
        <pc:graphicFrameChg chg="add del mod">
          <ac:chgData name="Thúy Mai" userId="222f1c7e07c9bd7a" providerId="LiveId" clId="{20592C0B-8939-4DFC-9ED0-4C9EC56238A4}" dt="2022-05-12T08:19:03.827" v="3545"/>
          <ac:graphicFrameMkLst>
            <pc:docMk/>
            <pc:sldMk cId="2197133506" sldId="312"/>
            <ac:graphicFrameMk id="4" creationId="{443DF270-5230-AEEE-984E-C5489AF3F6F1}"/>
          </ac:graphicFrameMkLst>
        </pc:graphicFrameChg>
        <pc:graphicFrameChg chg="add del mod">
          <ac:chgData name="Thúy Mai" userId="222f1c7e07c9bd7a" providerId="LiveId" clId="{20592C0B-8939-4DFC-9ED0-4C9EC56238A4}" dt="2022-05-12T08:19:32.036" v="3553"/>
          <ac:graphicFrameMkLst>
            <pc:docMk/>
            <pc:sldMk cId="2197133506" sldId="312"/>
            <ac:graphicFrameMk id="7" creationId="{676FDE12-BD30-388A-60E0-2C6C2036A3E4}"/>
          </ac:graphicFrameMkLst>
        </pc:graphicFrameChg>
      </pc:sldChg>
      <pc:sldChg chg="addSp delSp modSp new mod modAnim">
        <pc:chgData name="Thúy Mai" userId="222f1c7e07c9bd7a" providerId="LiveId" clId="{20592C0B-8939-4DFC-9ED0-4C9EC56238A4}" dt="2022-05-12T12:15:40.736" v="4146"/>
        <pc:sldMkLst>
          <pc:docMk/>
          <pc:sldMk cId="1785059089" sldId="313"/>
        </pc:sldMkLst>
        <pc:spChg chg="del">
          <ac:chgData name="Thúy Mai" userId="222f1c7e07c9bd7a" providerId="LiveId" clId="{20592C0B-8939-4DFC-9ED0-4C9EC56238A4}" dt="2022-05-12T08:47:42.220" v="3565" actId="478"/>
          <ac:spMkLst>
            <pc:docMk/>
            <pc:sldMk cId="1785059089" sldId="313"/>
            <ac:spMk id="2" creationId="{77420048-41F9-5938-B691-30B89D01B79B}"/>
          </ac:spMkLst>
        </pc:spChg>
        <pc:spChg chg="del">
          <ac:chgData name="Thúy Mai" userId="222f1c7e07c9bd7a" providerId="LiveId" clId="{20592C0B-8939-4DFC-9ED0-4C9EC56238A4}" dt="2022-05-12T08:47:43.286" v="3566" actId="478"/>
          <ac:spMkLst>
            <pc:docMk/>
            <pc:sldMk cId="1785059089" sldId="313"/>
            <ac:spMk id="3" creationId="{99AB5A7D-302E-3B10-7A9B-3ECCB4F26806}"/>
          </ac:spMkLst>
        </pc:spChg>
        <pc:spChg chg="add mod">
          <ac:chgData name="Thúy Mai" userId="222f1c7e07c9bd7a" providerId="LiveId" clId="{20592C0B-8939-4DFC-9ED0-4C9EC56238A4}" dt="2022-05-12T08:48:19.888" v="3581" actId="1076"/>
          <ac:spMkLst>
            <pc:docMk/>
            <pc:sldMk cId="1785059089" sldId="313"/>
            <ac:spMk id="6" creationId="{9BBF19D6-325B-960D-5AF7-B651030CEB9C}"/>
          </ac:spMkLst>
        </pc:spChg>
        <pc:spChg chg="add mod">
          <ac:chgData name="Thúy Mai" userId="222f1c7e07c9bd7a" providerId="LiveId" clId="{20592C0B-8939-4DFC-9ED0-4C9EC56238A4}" dt="2022-05-12T08:48:14.718" v="3580"/>
          <ac:spMkLst>
            <pc:docMk/>
            <pc:sldMk cId="1785059089" sldId="313"/>
            <ac:spMk id="7" creationId="{5C7DA0EE-E183-E0A1-A249-E929907C3EFE}"/>
          </ac:spMkLst>
        </pc:spChg>
        <pc:spChg chg="add mod">
          <ac:chgData name="Thúy Mai" userId="222f1c7e07c9bd7a" providerId="LiveId" clId="{20592C0B-8939-4DFC-9ED0-4C9EC56238A4}" dt="2022-05-12T08:51:22.871" v="3644" actId="14100"/>
          <ac:spMkLst>
            <pc:docMk/>
            <pc:sldMk cId="1785059089" sldId="313"/>
            <ac:spMk id="10" creationId="{717C79D8-3072-7DF2-DC47-4F67C66551F0}"/>
          </ac:spMkLst>
        </pc:spChg>
        <pc:spChg chg="add mod">
          <ac:chgData name="Thúy Mai" userId="222f1c7e07c9bd7a" providerId="LiveId" clId="{20592C0B-8939-4DFC-9ED0-4C9EC56238A4}" dt="2022-05-12T08:49:59.184" v="3613" actId="1076"/>
          <ac:spMkLst>
            <pc:docMk/>
            <pc:sldMk cId="1785059089" sldId="313"/>
            <ac:spMk id="11" creationId="{E1EFE939-E211-6BBF-70AE-059944C46170}"/>
          </ac:spMkLst>
        </pc:spChg>
        <pc:spChg chg="add mod">
          <ac:chgData name="Thúy Mai" userId="222f1c7e07c9bd7a" providerId="LiveId" clId="{20592C0B-8939-4DFC-9ED0-4C9EC56238A4}" dt="2022-05-12T08:50:01.131" v="3614" actId="1076"/>
          <ac:spMkLst>
            <pc:docMk/>
            <pc:sldMk cId="1785059089" sldId="313"/>
            <ac:spMk id="12" creationId="{4CD05D15-08FD-2186-8B19-085B16CAAB8F}"/>
          </ac:spMkLst>
        </pc:spChg>
        <pc:spChg chg="add mod">
          <ac:chgData name="Thúy Mai" userId="222f1c7e07c9bd7a" providerId="LiveId" clId="{20592C0B-8939-4DFC-9ED0-4C9EC56238A4}" dt="2022-05-12T08:51:18.961" v="3642" actId="14100"/>
          <ac:spMkLst>
            <pc:docMk/>
            <pc:sldMk cId="1785059089" sldId="313"/>
            <ac:spMk id="14" creationId="{EF01C7B1-620C-0549-527C-C9CFA234215C}"/>
          </ac:spMkLst>
        </pc:spChg>
        <pc:graphicFrameChg chg="add del mod">
          <ac:chgData name="Thúy Mai" userId="222f1c7e07c9bd7a" providerId="LiveId" clId="{20592C0B-8939-4DFC-9ED0-4C9EC56238A4}" dt="2022-05-12T08:47:44.536" v="3569"/>
          <ac:graphicFrameMkLst>
            <pc:docMk/>
            <pc:sldMk cId="1785059089" sldId="313"/>
            <ac:graphicFrameMk id="4" creationId="{ED09DC0D-9DBE-FD31-7BB1-48E0A70E3CA7}"/>
          </ac:graphicFrameMkLst>
        </pc:graphicFrameChg>
        <pc:graphicFrameChg chg="add del mod">
          <ac:chgData name="Thúy Mai" userId="222f1c7e07c9bd7a" providerId="LiveId" clId="{20592C0B-8939-4DFC-9ED0-4C9EC56238A4}" dt="2022-05-12T08:48:34.981" v="3584"/>
          <ac:graphicFrameMkLst>
            <pc:docMk/>
            <pc:sldMk cId="1785059089" sldId="313"/>
            <ac:graphicFrameMk id="8" creationId="{EA3BA92E-5F44-1F59-ECAC-70AA82A45CDF}"/>
          </ac:graphicFrameMkLst>
        </pc:graphicFrameChg>
      </pc:sldChg>
      <pc:sldChg chg="addSp delSp modSp add mod delAnim">
        <pc:chgData name="Thúy Mai" userId="222f1c7e07c9bd7a" providerId="LiveId" clId="{20592C0B-8939-4DFC-9ED0-4C9EC56238A4}" dt="2022-05-12T08:58:30.108" v="3732" actId="1076"/>
        <pc:sldMkLst>
          <pc:docMk/>
          <pc:sldMk cId="395271926" sldId="314"/>
        </pc:sldMkLst>
        <pc:spChg chg="mod">
          <ac:chgData name="Thúy Mai" userId="222f1c7e07c9bd7a" providerId="LiveId" clId="{20592C0B-8939-4DFC-9ED0-4C9EC56238A4}" dt="2022-05-12T08:58:30.108" v="3732" actId="1076"/>
          <ac:spMkLst>
            <pc:docMk/>
            <pc:sldMk cId="395271926" sldId="314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8:27.599" v="3731" actId="1076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8:18.425" v="3729" actId="207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0592C0B-8939-4DFC-9ED0-4C9EC56238A4}" dt="2022-05-12T08:53:26.383" v="3675" actId="478"/>
          <ac:spMkLst>
            <pc:docMk/>
            <pc:sldMk cId="395271926" sldId="314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8:23.156" v="3730" actId="208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2:48.576" v="3663"/>
          <ac:graphicFrameMkLst>
            <pc:docMk/>
            <pc:sldMk cId="395271926" sldId="314"/>
            <ac:graphicFrameMk id="2" creationId="{85DCA830-5118-1C3C-E9CA-A4185794DE80}"/>
          </ac:graphicFrameMkLst>
        </pc:graphicFrameChg>
        <pc:graphicFrameChg chg="add del mod">
          <ac:chgData name="Thúy Mai" userId="222f1c7e07c9bd7a" providerId="LiveId" clId="{20592C0B-8939-4DFC-9ED0-4C9EC56238A4}" dt="2022-05-12T08:53:15.405" v="3671"/>
          <ac:graphicFrameMkLst>
            <pc:docMk/>
            <pc:sldMk cId="395271926" sldId="314"/>
            <ac:graphicFrameMk id="3" creationId="{4F34EB75-80F9-7175-BE9B-91AEE00B80C4}"/>
          </ac:graphicFrameMkLst>
        </pc:graphicFrameChg>
        <pc:picChg chg="add mod">
          <ac:chgData name="Thúy Mai" userId="222f1c7e07c9bd7a" providerId="LiveId" clId="{20592C0B-8939-4DFC-9ED0-4C9EC56238A4}" dt="2022-05-12T08:58:06.660" v="3728" actId="1076"/>
          <ac:picMkLst>
            <pc:docMk/>
            <pc:sldMk cId="395271926" sldId="314"/>
            <ac:picMk id="11" creationId="{3DAE4811-D492-19EA-E3B5-058C9C7BC61A}"/>
          </ac:picMkLst>
        </pc:picChg>
        <pc:picChg chg="del mod">
          <ac:chgData name="Thúy Mai" userId="222f1c7e07c9bd7a" providerId="LiveId" clId="{20592C0B-8939-4DFC-9ED0-4C9EC56238A4}" dt="2022-05-12T08:56:05.011" v="3714" actId="478"/>
          <ac:picMkLst>
            <pc:docMk/>
            <pc:sldMk cId="395271926" sldId="314"/>
            <ac:picMk id="18" creationId="{77DC6ADA-EB01-4C3D-4380-E55347BF049B}"/>
          </ac:picMkLst>
        </pc:picChg>
      </pc:sldChg>
      <pc:sldChg chg="addSp delSp modSp add mod">
        <pc:chgData name="Thúy Mai" userId="222f1c7e07c9bd7a" providerId="LiveId" clId="{20592C0B-8939-4DFC-9ED0-4C9EC56238A4}" dt="2022-05-12T08:57:55.297" v="3726" actId="207"/>
        <pc:sldMkLst>
          <pc:docMk/>
          <pc:sldMk cId="1804175190" sldId="315"/>
        </pc:sldMkLst>
        <pc:spChg chg="mod">
          <ac:chgData name="Thúy Mai" userId="222f1c7e07c9bd7a" providerId="LiveId" clId="{20592C0B-8939-4DFC-9ED0-4C9EC56238A4}" dt="2022-05-12T08:54:53.185" v="3693" actId="20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0592C0B-8939-4DFC-9ED0-4C9EC56238A4}" dt="2022-05-12T08:55:00.773" v="3694" actId="207"/>
          <ac:spMkLst>
            <pc:docMk/>
            <pc:sldMk cId="1804175190" sldId="315"/>
            <ac:spMk id="5" creationId="{1E4436A8-7008-FAC2-A94A-4EDD5FBB94E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20592C0B-8939-4DFC-9ED0-4C9EC56238A4}" dt="2022-05-12T08:57:55.297" v="3726" actId="207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20592C0B-8939-4DFC-9ED0-4C9EC56238A4}" dt="2022-05-12T08:57:46.753" v="3725" actId="208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0592C0B-8939-4DFC-9ED0-4C9EC56238A4}" dt="2022-05-12T08:55:13.823" v="3697"/>
          <ac:graphicFrameMkLst>
            <pc:docMk/>
            <pc:sldMk cId="1804175190" sldId="315"/>
            <ac:graphicFrameMk id="2" creationId="{D02749EB-D499-6CC3-DAB4-0350A00DE9CB}"/>
          </ac:graphicFrameMkLst>
        </pc:graphicFrameChg>
        <pc:graphicFrameChg chg="add del mod">
          <ac:chgData name="Thúy Mai" userId="222f1c7e07c9bd7a" providerId="LiveId" clId="{20592C0B-8939-4DFC-9ED0-4C9EC56238A4}" dt="2022-05-12T08:55:32.459" v="3703"/>
          <ac:graphicFrameMkLst>
            <pc:docMk/>
            <pc:sldMk cId="1804175190" sldId="315"/>
            <ac:graphicFrameMk id="3" creationId="{53A5D598-5FBE-5771-7A19-C0832C28FF30}"/>
          </ac:graphicFrameMkLst>
        </pc:graphicFrameChg>
        <pc:graphicFrameChg chg="add del mod">
          <ac:chgData name="Thúy Mai" userId="222f1c7e07c9bd7a" providerId="LiveId" clId="{20592C0B-8939-4DFC-9ED0-4C9EC56238A4}" dt="2022-05-12T08:55:48.133" v="3709"/>
          <ac:graphicFrameMkLst>
            <pc:docMk/>
            <pc:sldMk cId="1804175190" sldId="315"/>
            <ac:graphicFrameMk id="6" creationId="{0E0A4CE9-B336-5765-4636-393A293AADCB}"/>
          </ac:graphicFrameMkLst>
        </pc:graphicFrameChg>
        <pc:picChg chg="add mod">
          <ac:chgData name="Thúy Mai" userId="222f1c7e07c9bd7a" providerId="LiveId" clId="{20592C0B-8939-4DFC-9ED0-4C9EC56238A4}" dt="2022-05-12T08:57:36.180" v="3724" actId="14100"/>
          <ac:picMkLst>
            <pc:docMk/>
            <pc:sldMk cId="1804175190" sldId="315"/>
            <ac:picMk id="9" creationId="{F43208F5-31E4-55AB-891C-2F9BA3A4377C}"/>
          </ac:picMkLst>
        </pc:picChg>
        <pc:picChg chg="del">
          <ac:chgData name="Thúy Mai" userId="222f1c7e07c9bd7a" providerId="LiveId" clId="{20592C0B-8939-4DFC-9ED0-4C9EC56238A4}" dt="2022-05-12T08:56:07.230" v="3715" actId="478"/>
          <ac:picMkLst>
            <pc:docMk/>
            <pc:sldMk cId="1804175190" sldId="315"/>
            <ac:picMk id="18" creationId="{77DC6ADA-EB01-4C3D-4380-E55347BF049B}"/>
          </ac:picMkLst>
        </pc:picChg>
      </pc:sldChg>
      <pc:sldChg chg="add del">
        <pc:chgData name="Thúy Mai" userId="222f1c7e07c9bd7a" providerId="LiveId" clId="{20592C0B-8939-4DFC-9ED0-4C9EC56238A4}" dt="2022-05-12T08:55:58.878" v="3713" actId="47"/>
        <pc:sldMkLst>
          <pc:docMk/>
          <pc:sldMk cId="3867238094" sldId="317"/>
        </pc:sldMkLst>
      </pc:sldChg>
      <pc:sldChg chg="addSp delSp modSp add mod delAnim modAnim">
        <pc:chgData name="Thúy Mai" userId="222f1c7e07c9bd7a" providerId="LiveId" clId="{20592C0B-8939-4DFC-9ED0-4C9EC56238A4}" dt="2022-05-12T12:16:36.437" v="4150"/>
        <pc:sldMkLst>
          <pc:docMk/>
          <pc:sldMk cId="51071123" sldId="318"/>
        </pc:sldMkLst>
        <pc:spChg chg="mod">
          <ac:chgData name="Thúy Mai" userId="222f1c7e07c9bd7a" providerId="LiveId" clId="{20592C0B-8939-4DFC-9ED0-4C9EC56238A4}" dt="2022-05-12T09:06:30.163" v="3857" actId="1076"/>
          <ac:spMkLst>
            <pc:docMk/>
            <pc:sldMk cId="51071123" sldId="318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8:59:42.689" v="3739" actId="17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8:59:38.718" v="373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20592C0B-8939-4DFC-9ED0-4C9EC56238A4}" dt="2022-05-12T09:00:20.986" v="3749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20592C0B-8939-4DFC-9ED0-4C9EC56238A4}" dt="2022-05-12T09:01:21.251" v="3782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20592C0B-8939-4DFC-9ED0-4C9EC56238A4}" dt="2022-05-12T09:06:10.002" v="3854" actId="20577"/>
          <ac:spMkLst>
            <pc:docMk/>
            <pc:sldMk cId="51071123" sldId="318"/>
            <ac:spMk id="15" creationId="{88B0B1EB-8A48-19C5-08C6-A5D1DADD87E3}"/>
          </ac:spMkLst>
        </pc:spChg>
        <pc:graphicFrameChg chg="add del mod">
          <ac:chgData name="Thúy Mai" userId="222f1c7e07c9bd7a" providerId="LiveId" clId="{20592C0B-8939-4DFC-9ED0-4C9EC56238A4}" dt="2022-05-12T09:00:35.701" v="3755"/>
          <ac:graphicFrameMkLst>
            <pc:docMk/>
            <pc:sldMk cId="51071123" sldId="318"/>
            <ac:graphicFrameMk id="3" creationId="{335F9B4F-0BEA-BF5B-3DE0-F62708E3EE2E}"/>
          </ac:graphicFrameMkLst>
        </pc:graphicFrameChg>
        <pc:graphicFrameChg chg="add del mod">
          <ac:chgData name="Thúy Mai" userId="222f1c7e07c9bd7a" providerId="LiveId" clId="{20592C0B-8939-4DFC-9ED0-4C9EC56238A4}" dt="2022-05-12T09:01:44.959" v="3785"/>
          <ac:graphicFrameMkLst>
            <pc:docMk/>
            <pc:sldMk cId="51071123" sldId="318"/>
            <ac:graphicFrameMk id="16" creationId="{00733CAE-D222-4F0C-AFDE-C30E34A6BD30}"/>
          </ac:graphicFrameMkLst>
        </pc:graphicFrameChg>
        <pc:picChg chg="del mod">
          <ac:chgData name="Thúy Mai" userId="222f1c7e07c9bd7a" providerId="LiveId" clId="{20592C0B-8939-4DFC-9ED0-4C9EC56238A4}" dt="2022-05-12T09:00:21.938" v="3750" actId="478"/>
          <ac:picMkLst>
            <pc:docMk/>
            <pc:sldMk cId="51071123" sldId="318"/>
            <ac:picMk id="5" creationId="{B4EB43F4-A907-DD81-6328-8897B4F0246F}"/>
          </ac:picMkLst>
        </pc:picChg>
        <pc:picChg chg="del mod">
          <ac:chgData name="Thúy Mai" userId="222f1c7e07c9bd7a" providerId="LiveId" clId="{20592C0B-8939-4DFC-9ED0-4C9EC56238A4}" dt="2022-05-12T08:59:46.608" v="3741" actId="478"/>
          <ac:picMkLst>
            <pc:docMk/>
            <pc:sldMk cId="51071123" sldId="318"/>
            <ac:picMk id="6" creationId="{845D8CB5-3AD1-6C16-A673-477345781DE3}"/>
          </ac:picMkLst>
        </pc:picChg>
        <pc:picChg chg="del">
          <ac:chgData name="Thúy Mai" userId="222f1c7e07c9bd7a" providerId="LiveId" clId="{20592C0B-8939-4DFC-9ED0-4C9EC56238A4}" dt="2022-05-12T09:00:03.416" v="3745" actId="478"/>
          <ac:picMkLst>
            <pc:docMk/>
            <pc:sldMk cId="51071123" sldId="318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09:00:01.154" v="3744" actId="1076"/>
          <ac:picMkLst>
            <pc:docMk/>
            <pc:sldMk cId="51071123" sldId="318"/>
            <ac:picMk id="13" creationId="{6D0D7A4D-B06A-D089-B85E-84E082D36266}"/>
          </ac:picMkLst>
        </pc:picChg>
        <pc:picChg chg="add mod">
          <ac:chgData name="Thúy Mai" userId="222f1c7e07c9bd7a" providerId="LiveId" clId="{20592C0B-8939-4DFC-9ED0-4C9EC56238A4}" dt="2022-05-12T09:01:23.327" v="3783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new mod">
        <pc:chgData name="Thúy Mai" userId="222f1c7e07c9bd7a" providerId="LiveId" clId="{20592C0B-8939-4DFC-9ED0-4C9EC56238A4}" dt="2022-05-12T09:05:52.817" v="3850" actId="1076"/>
        <pc:sldMkLst>
          <pc:docMk/>
          <pc:sldMk cId="1804822954" sldId="319"/>
        </pc:sldMkLst>
        <pc:spChg chg="del">
          <ac:chgData name="Thúy Mai" userId="222f1c7e07c9bd7a" providerId="LiveId" clId="{20592C0B-8939-4DFC-9ED0-4C9EC56238A4}" dt="2022-05-12T09:01:47.744" v="3787" actId="478"/>
          <ac:spMkLst>
            <pc:docMk/>
            <pc:sldMk cId="1804822954" sldId="319"/>
            <ac:spMk id="2" creationId="{1636289A-74D1-44FD-E441-9D914BCC4459}"/>
          </ac:spMkLst>
        </pc:spChg>
        <pc:spChg chg="del">
          <ac:chgData name="Thúy Mai" userId="222f1c7e07c9bd7a" providerId="LiveId" clId="{20592C0B-8939-4DFC-9ED0-4C9EC56238A4}" dt="2022-05-12T09:01:48.825" v="3788" actId="478"/>
          <ac:spMkLst>
            <pc:docMk/>
            <pc:sldMk cId="1804822954" sldId="319"/>
            <ac:spMk id="3" creationId="{263C0AB4-118D-7153-0B20-FDFE23E69430}"/>
          </ac:spMkLst>
        </pc:spChg>
        <pc:graphicFrameChg chg="add del mod">
          <ac:chgData name="Thúy Mai" userId="222f1c7e07c9bd7a" providerId="LiveId" clId="{20592C0B-8939-4DFC-9ED0-4C9EC56238A4}" dt="2022-05-12T09:01:50.014" v="3791"/>
          <ac:graphicFrameMkLst>
            <pc:docMk/>
            <pc:sldMk cId="1804822954" sldId="319"/>
            <ac:graphicFrameMk id="4" creationId="{32856471-2D2E-9E91-DFBF-6DBCFBB4C3EF}"/>
          </ac:graphicFrameMkLst>
        </pc:graphicFrameChg>
        <pc:graphicFrameChg chg="add mod modGraphic">
          <ac:chgData name="Thúy Mai" userId="222f1c7e07c9bd7a" providerId="LiveId" clId="{20592C0B-8939-4DFC-9ED0-4C9EC56238A4}" dt="2022-05-12T09:05:52.817" v="3850" actId="1076"/>
          <ac:graphicFrameMkLst>
            <pc:docMk/>
            <pc:sldMk cId="1804822954" sldId="319"/>
            <ac:graphicFrameMk id="5" creationId="{6B5E5FA2-2532-4446-0BD3-CE3EBA367D78}"/>
          </ac:graphicFrameMkLst>
        </pc:graphicFrameChg>
      </pc:sldChg>
      <pc:sldChg chg="addSp delSp modSp add mod delAnim modAnim">
        <pc:chgData name="Thúy Mai" userId="222f1c7e07c9bd7a" providerId="LiveId" clId="{20592C0B-8939-4DFC-9ED0-4C9EC56238A4}" dt="2022-05-12T12:17:47.897" v="4158" actId="14100"/>
        <pc:sldMkLst>
          <pc:docMk/>
          <pc:sldMk cId="4030344725" sldId="347"/>
        </pc:sldMkLst>
        <pc:spChg chg="mod">
          <ac:chgData name="Thúy Mai" userId="222f1c7e07c9bd7a" providerId="LiveId" clId="{20592C0B-8939-4DFC-9ED0-4C9EC56238A4}" dt="2022-05-12T09:09:54.673" v="3993" actId="1076"/>
          <ac:spMkLst>
            <pc:docMk/>
            <pc:sldMk cId="4030344725" sldId="347"/>
            <ac:spMk id="4" creationId="{A08D4735-63C1-4F13-B5A7-14243DE4D769}"/>
          </ac:spMkLst>
        </pc:spChg>
        <pc:spChg chg="mod ord">
          <ac:chgData name="Thúy Mai" userId="222f1c7e07c9bd7a" providerId="LiveId" clId="{20592C0B-8939-4DFC-9ED0-4C9EC56238A4}" dt="2022-05-12T09:08:24.710" v="3902" actId="17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0592C0B-8939-4DFC-9ED0-4C9EC56238A4}" dt="2022-05-12T09:08:14.775" v="3900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0592C0B-8939-4DFC-9ED0-4C9EC56238A4}" dt="2022-05-12T12:17:47.897" v="4158" actId="14100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0592C0B-8939-4DFC-9ED0-4C9EC56238A4}" dt="2022-05-12T12:17:26.693" v="4155" actId="1076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20592C0B-8939-4DFC-9ED0-4C9EC56238A4}" dt="2022-05-12T09:09:12.502" v="3912"/>
          <ac:graphicFrameMkLst>
            <pc:docMk/>
            <pc:sldMk cId="4030344725" sldId="347"/>
            <ac:graphicFrameMk id="3" creationId="{9017CF7F-D381-8F2C-FF77-3D0982865EA8}"/>
          </ac:graphicFrameMkLst>
        </pc:graphicFrameChg>
        <pc:picChg chg="del">
          <ac:chgData name="Thúy Mai" userId="222f1c7e07c9bd7a" providerId="LiveId" clId="{20592C0B-8939-4DFC-9ED0-4C9EC56238A4}" dt="2022-05-12T09:08:26.454" v="3903" actId="478"/>
          <ac:picMkLst>
            <pc:docMk/>
            <pc:sldMk cId="4030344725" sldId="347"/>
            <ac:picMk id="5" creationId="{1FD908D9-BC58-B69D-F5A7-A89BF41D8D01}"/>
          </ac:picMkLst>
        </pc:picChg>
        <pc:picChg chg="add mod">
          <ac:chgData name="Thúy Mai" userId="222f1c7e07c9bd7a" providerId="LiveId" clId="{20592C0B-8939-4DFC-9ED0-4C9EC56238A4}" dt="2022-05-12T09:08:39.052" v="3906" actId="1076"/>
          <ac:picMkLst>
            <pc:docMk/>
            <pc:sldMk cId="4030344725" sldId="347"/>
            <ac:picMk id="10" creationId="{DDA6258E-FF38-9EEE-2B72-05F7859DA9DE}"/>
          </ac:picMkLst>
        </pc:picChg>
        <pc:picChg chg="del">
          <ac:chgData name="Thúy Mai" userId="222f1c7e07c9bd7a" providerId="LiveId" clId="{20592C0B-8939-4DFC-9ED0-4C9EC56238A4}" dt="2022-05-12T09:08:42.285" v="3907" actId="478"/>
          <ac:picMkLst>
            <pc:docMk/>
            <pc:sldMk cId="4030344725" sldId="347"/>
            <ac:picMk id="12" creationId="{538F045B-4119-98CE-7876-3B8071C4D58F}"/>
          </ac:picMkLst>
        </pc:picChg>
        <pc:picChg chg="add mod">
          <ac:chgData name="Thúy Mai" userId="222f1c7e07c9bd7a" providerId="LiveId" clId="{20592C0B-8939-4DFC-9ED0-4C9EC56238A4}" dt="2022-05-12T12:17:44.485" v="4157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modSp add mod">
        <pc:chgData name="Thúy Mai" userId="222f1c7e07c9bd7a" providerId="LiveId" clId="{20592C0B-8939-4DFC-9ED0-4C9EC56238A4}" dt="2022-05-12T09:07:46.306" v="3898" actId="207"/>
        <pc:sldMkLst>
          <pc:docMk/>
          <pc:sldMk cId="2348389387" sldId="349"/>
        </pc:sldMkLst>
        <pc:spChg chg="mod">
          <ac:chgData name="Thúy Mai" userId="222f1c7e07c9bd7a" providerId="LiveId" clId="{20592C0B-8939-4DFC-9ED0-4C9EC56238A4}" dt="2022-05-12T09:07:21.117" v="3894" actId="207"/>
          <ac:spMkLst>
            <pc:docMk/>
            <pc:sldMk cId="2348389387" sldId="349"/>
            <ac:spMk id="7" creationId="{E887C3D6-C37D-7639-128B-98F5A3C676F5}"/>
          </ac:spMkLst>
        </pc:spChg>
        <pc:spChg chg="mod">
          <ac:chgData name="Thúy Mai" userId="222f1c7e07c9bd7a" providerId="LiveId" clId="{20592C0B-8939-4DFC-9ED0-4C9EC56238A4}" dt="2022-05-12T09:07:27.757" v="3896" actId="207"/>
          <ac:spMkLst>
            <pc:docMk/>
            <pc:sldMk cId="2348389387" sldId="349"/>
            <ac:spMk id="9" creationId="{9B4DFBFD-3BBF-4F21-2D45-7DD5DDB9F81E}"/>
          </ac:spMkLst>
        </pc:spChg>
        <pc:graphicFrameChg chg="modGraphic">
          <ac:chgData name="Thúy Mai" userId="222f1c7e07c9bd7a" providerId="LiveId" clId="{20592C0B-8939-4DFC-9ED0-4C9EC56238A4}" dt="2022-05-12T09:07:46.306" v="3898" actId="207"/>
          <ac:graphicFrameMkLst>
            <pc:docMk/>
            <pc:sldMk cId="2348389387" sldId="349"/>
            <ac:graphicFrameMk id="4" creationId="{8241AA14-84D0-F88C-EA8F-0FEBF2519F7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74F578-A3DB-B758-9C86-3B2D4F7698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6B868EF-D5FF-77BE-E0E0-6C398314CB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5C0FE3-C50F-73E9-9121-084D1980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B799FA-3485-2138-F4F7-712F9107F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A6F32CB-FE24-6B94-D527-DC259C9E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2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D8E3702-8A89-559C-E162-399CA9D03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BDCA5E1-3A5A-14C5-11F9-C1566F783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A3DF09-B2D2-C7DA-7029-25100AA41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746F8-BFAF-F0BD-5F77-38E97E48D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3545B2F-A877-3324-0E75-5D5580BAC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8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1007E2F6-63AD-C0F8-65C6-6BC8DE50E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95449C2-C1CA-5612-37E4-D29E1B9DDE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B714CA5-ECCC-4700-F0B0-DC6BF48FF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02E4C3-3B71-DD43-DCA4-2F995CAAA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6BE8F3-A8F9-95B1-AC77-73AA4CA9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7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310479-B796-16C4-49C4-EC99D57D35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B0B84BF-44DD-B0C7-1C2B-059C8C7DB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1B4614-2193-5C3F-E8A2-93FF24E36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9FAAF14-7D5A-9DD3-B4DF-13E3BF08B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43B2AB-F459-86F5-2F0A-80D68A986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28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0E03979-BB55-3158-E535-EDE78C7BC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5184CAE-33B7-AB9E-99E2-6238C6F6C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9276A15-D925-E559-8206-A5C5EF588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74407E4-B66E-B9E8-B202-B64F88EB5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4847236-397B-EA60-E9CD-50576953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97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1B501E-FEC6-95FC-EDB1-9F0F59F82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961BC50-EDBF-9847-E82F-1E29885F96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CF200A8-15BB-61B0-58D8-A9FCC5A0B5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7762487-C3E3-B21D-23E6-523517040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114CF0B-4884-8522-1BE9-919467185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802B382-9454-73B9-E019-F6BC56280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99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5C7373-525A-8473-A44F-063721522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C047A88-1DF8-492C-62B2-1909B353B8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8809C32-2ADB-7B5E-5566-7BB5AD5CE9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0548F04-D0C9-3D40-4E91-845F8B643A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02ACE3C-74AB-AF14-846C-BE6E82A77B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6142025-FB2E-282E-EC4C-0B37FA4C8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640C896-9C58-B42E-308B-4F1382732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22817E8-05CF-9053-B335-12B5E8AA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5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7542CA-4418-05C3-055C-7C44C45FC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9F47C530-890F-0298-8C30-AA94A1CE0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190E061-EEC6-BFF7-E4FC-C881D64F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454B564-BFA9-C6BC-66AE-DBA8A7CFB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EC124C7-F6B2-D699-CC6F-9FEC91C3E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FEBD53FB-BD5D-BBFC-0F17-E36487F68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F78F7A6-D3C8-11F3-A4E1-C9A2CE378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3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401774B-5CC5-09E0-8CDF-61E696B43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F664A6-97BE-5D4D-9A6E-5271890D2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8499048-B0DC-49BC-571D-F778EB61A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4BDBE60-5DB3-3589-ABDC-B7D32F9F5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ECB3DC-A2C4-5D2D-486D-2059D41DF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0A7D9C2-1C3B-13C6-D4DD-2C9D4F081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52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D6D8ED-608C-5015-2D03-D9DAF13C4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9BD9B13-B0C6-4167-3FBD-E998978642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6E0CC2-5607-7C10-EACC-62167E08C7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34B9AF7-0C3A-F3AA-F040-14D58D0CE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20851C9-954B-5386-4362-0DFC54713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9F78AA8-9B5C-3897-F0E6-1332A403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41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B9048AB-D2AC-C980-840D-DC695417A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7A02A13-C676-1325-EB76-70B014EE5D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08DF1B-B740-BB9F-D2E9-B21CA504E9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17D2E-6124-49CC-B3A1-09D6C3818EDE}" type="datetimeFigureOut">
              <a:rPr lang="en-US" smtClean="0"/>
              <a:t>8/6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A2D946A-AE9B-BC58-820D-6E23D9490F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4174275-8F5A-60A7-C635-6C6FD6151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3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F2D7F69B-B114-45BF-947A-A534ED8B7D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461" y="-183856"/>
            <a:ext cx="12192000" cy="6854653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819C7A1-4797-E356-AC14-4A0C583D5E57}"/>
              </a:ext>
            </a:extLst>
          </p:cNvPr>
          <p:cNvSpPr txBox="1"/>
          <p:nvPr/>
        </p:nvSpPr>
        <p:spPr>
          <a:xfrm flipH="1">
            <a:off x="6273800" y="2181642"/>
            <a:ext cx="576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5F933E"/>
                </a:solidFill>
                <a:latin typeface="Old English Text MT" panose="03040902040508030806" pitchFamily="66" charset="0"/>
              </a:rPr>
              <a:t>DỌC ĐƯỜNG XỨ NGHỆ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96CBEB3-FB35-C374-E7D7-B507C6E800CB}"/>
              </a:ext>
            </a:extLst>
          </p:cNvPr>
          <p:cNvSpPr txBox="1"/>
          <p:nvPr/>
        </p:nvSpPr>
        <p:spPr>
          <a:xfrm flipH="1">
            <a:off x="7596648" y="4485758"/>
            <a:ext cx="3628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4800" b="1" dirty="0">
                <a:solidFill>
                  <a:srgbClr val="619DD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4800" dirty="0">
              <a:solidFill>
                <a:srgbClr val="619DD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3EF35BDE-22C2-4567-86D2-AB16550D8394}"/>
              </a:ext>
            </a:extLst>
          </p:cNvPr>
          <p:cNvSpPr/>
          <p:nvPr/>
        </p:nvSpPr>
        <p:spPr>
          <a:xfrm>
            <a:off x="3490175" y="2130031"/>
            <a:ext cx="8701825" cy="798647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.</a:t>
            </a:r>
          </a:p>
        </p:txBody>
      </p:sp>
      <p:sp>
        <p:nvSpPr>
          <p:cNvPr id="21" name="Flowchart: Alternate Process 20">
            <a:extLst>
              <a:ext uri="{FF2B5EF4-FFF2-40B4-BE49-F238E27FC236}">
                <a16:creationId xmlns:a16="http://schemas.microsoft.com/office/drawing/2014/main" id="{AAB4C14F-2BE3-4869-AA6A-CE67900F22B4}"/>
              </a:ext>
            </a:extLst>
          </p:cNvPr>
          <p:cNvSpPr/>
          <p:nvPr/>
        </p:nvSpPr>
        <p:spPr>
          <a:xfrm>
            <a:off x="3928966" y="3603596"/>
            <a:ext cx="5124882" cy="651453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06EB0295-CE4E-7758-5843-9D5D4485A5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733800" cy="6858000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413016" y="1059167"/>
            <a:ext cx="60415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ác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p sen xanh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4578014" y="12424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Alternate Process 19">
            <a:extLst>
              <a:ext uri="{FF2B5EF4-FFF2-40B4-BE49-F238E27FC236}">
                <a16:creationId xmlns:a16="http://schemas.microsoft.com/office/drawing/2014/main" id="{91C23CE5-A70C-0263-EB1A-38B0BC1B771C}"/>
              </a:ext>
            </a:extLst>
          </p:cNvPr>
          <p:cNvSpPr/>
          <p:nvPr/>
        </p:nvSpPr>
        <p:spPr>
          <a:xfrm>
            <a:off x="3851712" y="4752523"/>
            <a:ext cx="8086893" cy="1406519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836438" y="886621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159225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37617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A0EBA28A-1CDB-B711-1FE9-4D9539D6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594" y="1942673"/>
            <a:ext cx="6650155" cy="892552"/>
          </a:xfrm>
          <a:prstGeom prst="rect">
            <a:avLst/>
          </a:prstGeom>
          <a:noFill/>
          <a:ln w="57150">
            <a:solidFill>
              <a:srgbClr val="00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hỗ dành sẵn cho Nội dung 3">
            <a:extLst>
              <a:ext uri="{FF2B5EF4-FFF2-40B4-BE49-F238E27FC236}">
                <a16:creationId xmlns:a16="http://schemas.microsoft.com/office/drawing/2014/main" id="{8E13D48B-5F9B-6B45-AA12-AA16D5FEBA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2801062"/>
              </p:ext>
            </p:extLst>
          </p:nvPr>
        </p:nvGraphicFramePr>
        <p:xfrm>
          <a:off x="816428" y="3004456"/>
          <a:ext cx="10559144" cy="3517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9923">
                  <a:extLst>
                    <a:ext uri="{9D8B030D-6E8A-4147-A177-3AD203B41FA5}">
                      <a16:colId xmlns:a16="http://schemas.microsoft.com/office/drawing/2014/main" val="1833055157"/>
                    </a:ext>
                  </a:extLst>
                </a:gridCol>
                <a:gridCol w="5380419">
                  <a:extLst>
                    <a:ext uri="{9D8B030D-6E8A-4147-A177-3AD203B41FA5}">
                      <a16:colId xmlns:a16="http://schemas.microsoft.com/office/drawing/2014/main" val="3073076247"/>
                    </a:ext>
                  </a:extLst>
                </a:gridCol>
                <a:gridCol w="1790951">
                  <a:extLst>
                    <a:ext uri="{9D8B030D-6E8A-4147-A177-3AD203B41FA5}">
                      <a16:colId xmlns:a16="http://schemas.microsoft.com/office/drawing/2014/main" val="23840291"/>
                    </a:ext>
                  </a:extLst>
                </a:gridCol>
                <a:gridCol w="2527851">
                  <a:extLst>
                    <a:ext uri="{9D8B030D-6E8A-4147-A177-3AD203B41FA5}">
                      <a16:colId xmlns:a16="http://schemas.microsoft.com/office/drawing/2014/main" val="3418997324"/>
                    </a:ext>
                  </a:extLst>
                </a:gridCol>
              </a:tblGrid>
              <a:tr h="4308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457799"/>
                  </a:ext>
                </a:extLst>
              </a:tr>
              <a:tr h="5675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33679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4578247"/>
                  </a:ext>
                </a:extLst>
              </a:tr>
              <a:tr h="8559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778758"/>
                  </a:ext>
                </a:extLst>
              </a:tr>
              <a:tr h="454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901116"/>
                  </a:ext>
                </a:extLst>
              </a:tr>
              <a:tr h="416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493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31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1004078" y="3829241"/>
            <a:ext cx="2096537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13848" y="2737553"/>
            <a:ext cx="697310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ngữ miền trung: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,  nớ, nhể, ni, dở dận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88493" y="3996232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mượn (Hán Việt):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ên 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88493" y="5206610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 ngữ: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ột để ngoài 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endParaRPr lang="en-US" sz="26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B260B1FE-401E-27E0-1194-2C6B7BA7E2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2C4BFD00-24DA-BE19-D35E-55526622F5CC}"/>
              </a:ext>
            </a:extLst>
          </p:cNvPr>
          <p:cNvCxnSpPr>
            <a:stCxn id="5" idx="3"/>
            <a:endCxn id="15" idx="1"/>
          </p:cNvCxnSpPr>
          <p:nvPr/>
        </p:nvCxnSpPr>
        <p:spPr>
          <a:xfrm flipV="1">
            <a:off x="2751192" y="2983775"/>
            <a:ext cx="1062656" cy="128249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4568FF96-0C19-EB8C-25C9-616638867341}"/>
              </a:ext>
            </a:extLst>
          </p:cNvPr>
          <p:cNvCxnSpPr>
            <a:cxnSpLocks/>
            <a:stCxn id="5" idx="3"/>
            <a:endCxn id="19" idx="1"/>
          </p:cNvCxnSpPr>
          <p:nvPr/>
        </p:nvCxnSpPr>
        <p:spPr>
          <a:xfrm flipV="1">
            <a:off x="2751192" y="4242454"/>
            <a:ext cx="1137301" cy="2381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E41D668-4DC6-0D81-9BCC-7622D353A1A0}"/>
              </a:ext>
            </a:extLst>
          </p:cNvPr>
          <p:cNvCxnSpPr>
            <a:cxnSpLocks/>
            <a:stCxn id="5" idx="3"/>
            <a:endCxn id="22" idx="1"/>
          </p:cNvCxnSpPr>
          <p:nvPr/>
        </p:nvCxnSpPr>
        <p:spPr>
          <a:xfrm>
            <a:off x="2751192" y="4266268"/>
            <a:ext cx="1137301" cy="118656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94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D7B588A7-99A2-6360-4C85-CFAC748C72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939075" y="2554946"/>
            <a:ext cx="2345301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24527" y="2343790"/>
            <a:ext cx="6973103" cy="129266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ệ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a đi thăm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è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hai con đi theo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24527" y="4080206"/>
            <a:ext cx="1812511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ểu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24527" y="5262026"/>
            <a:ext cx="6973103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 và các con khi dẫn các con đi thăm bạn bè lúc 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nh quy về quê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939074" y="3889401"/>
            <a:ext cx="2345302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1024560" y="5262026"/>
            <a:ext cx="2259816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EBED3B6B-006B-6166-A44D-8F2A12FCF71D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 flipV="1">
            <a:off x="2893493" y="2990121"/>
            <a:ext cx="931034" cy="185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A63DE15D-EBDB-2597-18DD-1A11DDC3651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893492" y="4326428"/>
            <a:ext cx="931035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CA08ADF4-FE73-FE89-1699-7C4A063179EC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>
            <a:off x="2907740" y="5699053"/>
            <a:ext cx="916787" cy="9249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81876" y="787654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593842" y="113454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593842" y="1271743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679328" y="1841082"/>
            <a:ext cx="2345301" cy="668853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199377" y="1934924"/>
            <a:ext cx="5580730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ê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199377" y="2848351"/>
            <a:ext cx="558073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 bảng và hai con (Côn, Khiêm)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204843" y="3654219"/>
            <a:ext cx="8702021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đầu...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 cam chịu nộp mình cho giặ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ỵ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ủy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ục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679327" y="2760146"/>
            <a:ext cx="2345302" cy="6688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593842" y="4691501"/>
            <a:ext cx="2259816" cy="892552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3EC0223-EE4D-AFBA-EEFF-C2FB690BB33B}"/>
              </a:ext>
            </a:extLst>
          </p:cNvPr>
          <p:cNvSpPr txBox="1"/>
          <p:nvPr/>
        </p:nvSpPr>
        <p:spPr>
          <a:xfrm>
            <a:off x="3199376" y="4691501"/>
            <a:ext cx="87074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2 </a:t>
            </a:r>
            <a:r>
              <a:rPr lang="vi-VN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... “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 chức trọng quyền cao đó con ạ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ò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n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F48EEFCF-7B90-8F79-BACE-D4A615A677B7}"/>
              </a:ext>
            </a:extLst>
          </p:cNvPr>
          <p:cNvSpPr txBox="1"/>
          <p:nvPr/>
        </p:nvSpPr>
        <p:spPr>
          <a:xfrm>
            <a:off x="3204843" y="5793341"/>
            <a:ext cx="870201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3</a:t>
            </a:r>
            <a:r>
              <a:rPr lang="en-US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 lại): Câu chuyện về đền thờ Nguyễn Du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3C7BB14D-2A59-337B-0B1A-8FFDACF9E6EA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>
            <a:off x="2633746" y="2175509"/>
            <a:ext cx="565631" cy="20569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5C3E1CA9-5597-4344-718B-424278B990F0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633745" y="3094573"/>
            <a:ext cx="565632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D9353EA0-F28A-D8C9-DE4C-B5A582A4AAD0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 flipV="1">
            <a:off x="2477022" y="4100495"/>
            <a:ext cx="727821" cy="103728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80873DFA-1A7D-B4AE-6E69-778F9D0BD50E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>
            <a:off x="2477022" y="5137777"/>
            <a:ext cx="722354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FFB97A4A-65B0-626D-1EB7-B4EB1C0ACC71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77022" y="5137777"/>
            <a:ext cx="727821" cy="901786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118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9B2B01EF-B41F-AB17-6503-7B76915D2AA4}"/>
              </a:ext>
            </a:extLst>
          </p:cNvPr>
          <p:cNvSpPr txBox="1"/>
          <p:nvPr/>
        </p:nvSpPr>
        <p:spPr>
          <a:xfrm>
            <a:off x="547380" y="1164771"/>
            <a:ext cx="84100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Flowchart: Terminator 10">
            <a:extLst>
              <a:ext uri="{FF2B5EF4-FFF2-40B4-BE49-F238E27FC236}">
                <a16:creationId xmlns:a16="http://schemas.microsoft.com/office/drawing/2014/main" id="{A275FE2C-E949-352E-B42D-FFBE837AE8C0}"/>
              </a:ext>
            </a:extLst>
          </p:cNvPr>
          <p:cNvSpPr/>
          <p:nvPr/>
        </p:nvSpPr>
        <p:spPr>
          <a:xfrm>
            <a:off x="1190076" y="2438955"/>
            <a:ext cx="3055352" cy="755780"/>
          </a:xfrm>
          <a:prstGeom prst="flowChartTerminator">
            <a:avLst/>
          </a:prstGeom>
          <a:solidFill>
            <a:srgbClr val="33CCCC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xã hội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Flowchart: Terminator 11">
            <a:extLst>
              <a:ext uri="{FF2B5EF4-FFF2-40B4-BE49-F238E27FC236}">
                <a16:creationId xmlns:a16="http://schemas.microsoft.com/office/drawing/2014/main" id="{3C0930B6-3EB7-94CA-F07A-DB4C6B21D1C5}"/>
              </a:ext>
            </a:extLst>
          </p:cNvPr>
          <p:cNvSpPr/>
          <p:nvPr/>
        </p:nvSpPr>
        <p:spPr>
          <a:xfrm>
            <a:off x="1190076" y="4337962"/>
            <a:ext cx="3055352" cy="755779"/>
          </a:xfrm>
          <a:prstGeom prst="flowChartTerminator">
            <a:avLst/>
          </a:prstGeom>
          <a:solidFill>
            <a:srgbClr val="33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riêng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F0EFEC7-39DF-9CF7-3EAD-D00E37619DBF}"/>
              </a:ext>
            </a:extLst>
          </p:cNvPr>
          <p:cNvSpPr txBox="1"/>
          <p:nvPr/>
        </p:nvSpPr>
        <p:spPr>
          <a:xfrm>
            <a:off x="4998875" y="2551310"/>
            <a:ext cx="5628692" cy="492443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50C5244-0F21-BA9A-FEC8-921AE564CE93}"/>
              </a:ext>
            </a:extLst>
          </p:cNvPr>
          <p:cNvSpPr txBox="1"/>
          <p:nvPr/>
        </p:nvSpPr>
        <p:spPr>
          <a:xfrm>
            <a:off x="4998875" y="3869465"/>
            <a:ext cx="6468447" cy="1692771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ha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EE0EFAC6-2863-7FD1-A8FD-EBD07953542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4245428" y="2797532"/>
            <a:ext cx="753447" cy="1931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FA17DAE5-98B0-1257-254F-4B7477DE6FA6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4245428" y="4715851"/>
            <a:ext cx="753447" cy="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827AD1F-6CD0-4A3B-5DD1-6C4CF5A83804}"/>
              </a:ext>
            </a:extLst>
          </p:cNvPr>
          <p:cNvSpPr txBox="1"/>
          <p:nvPr/>
        </p:nvSpPr>
        <p:spPr>
          <a:xfrm>
            <a:off x="755433" y="260570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850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904908" y="436843"/>
            <a:ext cx="4582497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2760306" y="1563213"/>
            <a:ext cx="5174326" cy="954107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678018" y="1756218"/>
            <a:ext cx="2082283" cy="56809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1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678017" y="3114091"/>
            <a:ext cx="2082283" cy="607007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:a16="http://schemas.microsoft.com/office/drawing/2014/main" id="{65306D20-5BC7-D798-20C3-1367AC9F152B}"/>
              </a:ext>
            </a:extLst>
          </p:cNvPr>
          <p:cNvSpPr/>
          <p:nvPr/>
        </p:nvSpPr>
        <p:spPr>
          <a:xfrm>
            <a:off x="678020" y="4240788"/>
            <a:ext cx="2082283" cy="523221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3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:a16="http://schemas.microsoft.com/office/drawing/2014/main" id="{375D9035-177A-0611-5048-A27E7ED628A1}"/>
              </a:ext>
            </a:extLst>
          </p:cNvPr>
          <p:cNvSpPr/>
          <p:nvPr/>
        </p:nvSpPr>
        <p:spPr>
          <a:xfrm>
            <a:off x="678019" y="5457504"/>
            <a:ext cx="2082283" cy="49464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DB212F8C-F6CC-D916-A224-E0A3F77A8A47}"/>
              </a:ext>
            </a:extLst>
          </p:cNvPr>
          <p:cNvSpPr txBox="1"/>
          <p:nvPr/>
        </p:nvSpPr>
        <p:spPr>
          <a:xfrm>
            <a:off x="2760300" y="4271868"/>
            <a:ext cx="5257798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2760301" y="3155830"/>
            <a:ext cx="5174326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>
              <a:tabLst>
                <a:tab pos="0" algn="l"/>
                <a:tab pos="5715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0D08DAE5-3DD4-01AE-D49E-3A17EAB0C619}"/>
              </a:ext>
            </a:extLst>
          </p:cNvPr>
          <p:cNvSpPr txBox="1"/>
          <p:nvPr/>
        </p:nvSpPr>
        <p:spPr>
          <a:xfrm>
            <a:off x="2760302" y="5366771"/>
            <a:ext cx="5257803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46BB4AE7-AE8C-4213-1079-BE9B91DA30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405" y="3114091"/>
            <a:ext cx="3578505" cy="354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32C4C8F-45D7-A937-49C7-D7C83003C538}"/>
              </a:ext>
            </a:extLst>
          </p:cNvPr>
          <p:cNvSpPr txBox="1"/>
          <p:nvPr/>
        </p:nvSpPr>
        <p:spPr>
          <a:xfrm>
            <a:off x="939669" y="4655051"/>
            <a:ext cx="10312659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2E9737-AFBF-0FAC-410A-801A36DE0A32}"/>
              </a:ext>
            </a:extLst>
          </p:cNvPr>
          <p:cNvSpPr txBox="1"/>
          <p:nvPr/>
        </p:nvSpPr>
        <p:spPr>
          <a:xfrm>
            <a:off x="83977" y="1000054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40FE6C-2C1C-1C43-A1D0-3622CCBC3F3B}"/>
              </a:ext>
            </a:extLst>
          </p:cNvPr>
          <p:cNvSpPr txBox="1"/>
          <p:nvPr/>
        </p:nvSpPr>
        <p:spPr>
          <a:xfrm>
            <a:off x="3370295" y="217523"/>
            <a:ext cx="545141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ẬP SỐ 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E8860D-68F1-ACB6-2D8B-B814BC30F149}"/>
              </a:ext>
            </a:extLst>
          </p:cNvPr>
          <p:cNvSpPr txBox="1"/>
          <p:nvPr/>
        </p:nvSpPr>
        <p:spPr>
          <a:xfrm>
            <a:off x="939671" y="1764927"/>
            <a:ext cx="10312657" cy="954107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1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99B9548-FE9B-43AE-44B3-8EC89D980577}"/>
              </a:ext>
            </a:extLst>
          </p:cNvPr>
          <p:cNvSpPr txBox="1"/>
          <p:nvPr/>
        </p:nvSpPr>
        <p:spPr>
          <a:xfrm>
            <a:off x="939671" y="2976115"/>
            <a:ext cx="10312657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11452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090869" y="3200407"/>
            <a:ext cx="4653886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19406" y="2207295"/>
            <a:ext cx="3440664" cy="869167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421229" y="4681541"/>
            <a:ext cx="8551572" cy="1523375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ẹ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72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531231" y="2294212"/>
            <a:ext cx="341326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CC33"/>
                </a:solidFill>
                <a:latin typeface="Goudy Stout" panose="0202090407030B020401" pitchFamily="18" charset="0"/>
              </a:rPr>
              <a:t>DỌC ĐƯỜNG XỨ NGHỆ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YH-THCS Nam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-Kiến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ương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2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12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ình-098859260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869043" y="778187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803741" y="3291646"/>
            <a:ext cx="3065711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07502" y="2314850"/>
            <a:ext cx="3440664" cy="1012582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991139" y="4831777"/>
            <a:ext cx="7215869" cy="1448376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71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BBF19D6-325B-960D-5AF7-B651030CEB9C}"/>
              </a:ext>
            </a:extLst>
          </p:cNvPr>
          <p:cNvSpPr txBox="1"/>
          <p:nvPr/>
        </p:nvSpPr>
        <p:spPr>
          <a:xfrm>
            <a:off x="1063344" y="810505"/>
            <a:ext cx="6589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C7DA0EE-E183-E0A1-A249-E929907C3EF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17C79D8-3072-7DF2-DC47-4F67C66551F0}"/>
              </a:ext>
            </a:extLst>
          </p:cNvPr>
          <p:cNvSpPr txBox="1"/>
          <p:nvPr/>
        </p:nvSpPr>
        <p:spPr>
          <a:xfrm>
            <a:off x="7587689" y="4825527"/>
            <a:ext cx="341087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ớ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ở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endParaRPr lang="en-US" sz="2600" b="1" dirty="0"/>
          </a:p>
        </p:txBody>
      </p:sp>
      <p:sp>
        <p:nvSpPr>
          <p:cNvPr id="11" name="Hình thoi 10">
            <a:extLst>
              <a:ext uri="{FF2B5EF4-FFF2-40B4-BE49-F238E27FC236}">
                <a16:creationId xmlns:a16="http://schemas.microsoft.com/office/drawing/2014/main" id="{E1EFE939-E211-6BBF-70AE-059944C46170}"/>
              </a:ext>
            </a:extLst>
          </p:cNvPr>
          <p:cNvSpPr/>
          <p:nvPr/>
        </p:nvSpPr>
        <p:spPr>
          <a:xfrm>
            <a:off x="1676831" y="1751528"/>
            <a:ext cx="2927481" cy="3074002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thoi 11">
            <a:extLst>
              <a:ext uri="{FF2B5EF4-FFF2-40B4-BE49-F238E27FC236}">
                <a16:creationId xmlns:a16="http://schemas.microsoft.com/office/drawing/2014/main" id="{4CD05D15-08FD-2186-8B19-085B16CAAB8F}"/>
              </a:ext>
            </a:extLst>
          </p:cNvPr>
          <p:cNvSpPr/>
          <p:nvPr/>
        </p:nvSpPr>
        <p:spPr>
          <a:xfrm>
            <a:off x="7587688" y="1661375"/>
            <a:ext cx="3410870" cy="3164153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F01C7B1-620C-0549-527C-C9CFA234215C}"/>
              </a:ext>
            </a:extLst>
          </p:cNvPr>
          <p:cNvSpPr txBox="1"/>
          <p:nvPr/>
        </p:nvSpPr>
        <p:spPr>
          <a:xfrm>
            <a:off x="746975" y="4825528"/>
            <a:ext cx="465544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è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0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9" y="242405"/>
            <a:ext cx="3021952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033642" y="3150653"/>
            <a:ext cx="6657202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uật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kể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ú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vị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ấp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dẫ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: Qua c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ử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ắm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ọc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s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sắc</a:t>
            </a:r>
            <a:r>
              <a:rPr lang="vi-VN" sz="28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.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033642" y="4761223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+mj-lt"/>
              </a:rPr>
              <a:t>Kết hợp tự sự</a:t>
            </a:r>
            <a:r>
              <a:rPr lang="en-US" sz="28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miêu tả, biểu cảm</a:t>
            </a:r>
            <a:r>
              <a:rPr lang="en-US" sz="2800" b="1" dirty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747451" y="2006082"/>
            <a:ext cx="8697098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68679" y="2185288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442288" y="2212234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442288" y="3412112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dirty="0" err="1">
                <a:latin typeface="+mj-lt"/>
              </a:rPr>
              <a:t>Nhắ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hở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ọ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ò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ơn </a:t>
            </a:r>
            <a:r>
              <a:rPr lang="vi-VN" sz="2800" dirty="0" err="1">
                <a:latin typeface="+mj-lt"/>
              </a:rPr>
              <a:t>thế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ệ</a:t>
            </a:r>
            <a:r>
              <a:rPr lang="vi-VN" sz="2800" dirty="0">
                <a:latin typeface="+mj-lt"/>
              </a:rPr>
              <a:t> cha anh đi </a:t>
            </a:r>
            <a:r>
              <a:rPr lang="vi-VN" sz="2800" dirty="0" err="1">
                <a:latin typeface="+mj-lt"/>
              </a:rPr>
              <a:t>trướ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ự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ào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ề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uyề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ống</a:t>
            </a:r>
            <a:r>
              <a:rPr lang="vi-VN" sz="2800" dirty="0">
                <a:latin typeface="+mj-lt"/>
              </a:rPr>
              <a:t> dân </a:t>
            </a:r>
            <a:r>
              <a:rPr lang="vi-VN" sz="2800" dirty="0" err="1">
                <a:latin typeface="+mj-lt"/>
              </a:rPr>
              <a:t>tộc</a:t>
            </a:r>
            <a:r>
              <a:rPr lang="vi-VN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442288" y="4659331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30174" y="137352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2157546"/>
            <a:ext cx="8011777" cy="309803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0" y="249142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44268" y="2047009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4562670" y="2953975"/>
            <a:ext cx="6958995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 đường xứ Ng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ể một câu chuyện mà em biết về Bác H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6B5E5FA2-2532-4446-0BD3-CE3EBA367D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79103"/>
              </p:ext>
            </p:extLst>
          </p:nvPr>
        </p:nvGraphicFramePr>
        <p:xfrm>
          <a:off x="129073" y="204602"/>
          <a:ext cx="11933853" cy="70928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90">
                  <a:extLst>
                    <a:ext uri="{9D8B030D-6E8A-4147-A177-3AD203B41FA5}">
                      <a16:colId xmlns:a16="http://schemas.microsoft.com/office/drawing/2014/main" val="4205085354"/>
                    </a:ext>
                  </a:extLst>
                </a:gridCol>
                <a:gridCol w="7277877">
                  <a:extLst>
                    <a:ext uri="{9D8B030D-6E8A-4147-A177-3AD203B41FA5}">
                      <a16:colId xmlns:a16="http://schemas.microsoft.com/office/drawing/2014/main" val="3355981995"/>
                    </a:ext>
                  </a:extLst>
                </a:gridCol>
                <a:gridCol w="1576874">
                  <a:extLst>
                    <a:ext uri="{9D8B030D-6E8A-4147-A177-3AD203B41FA5}">
                      <a16:colId xmlns:a16="http://schemas.microsoft.com/office/drawing/2014/main" val="2706490579"/>
                    </a:ext>
                  </a:extLst>
                </a:gridCol>
                <a:gridCol w="2472612">
                  <a:extLst>
                    <a:ext uri="{9D8B030D-6E8A-4147-A177-3AD203B41FA5}">
                      <a16:colId xmlns:a16="http://schemas.microsoft.com/office/drawing/2014/main" val="741311174"/>
                    </a:ext>
                  </a:extLst>
                </a:gridCol>
              </a:tblGrid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024944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6472027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995504"/>
                  </a:ext>
                </a:extLst>
              </a:tr>
              <a:tr h="972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iên qua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â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685298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3186226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03781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ốn hú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0731359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ng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4724399"/>
                  </a:ext>
                </a:extLst>
              </a:tr>
              <a:tr h="5305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89638"/>
                  </a:ext>
                </a:extLst>
              </a:tr>
              <a:tr h="597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1692986"/>
                  </a:ext>
                </a:extLst>
              </a:tr>
              <a:tr h="6968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 cách đặt vấn đề, kết thúc bài kể hợp l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5121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4822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18725" y="1717073"/>
            <a:ext cx="7786201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62690" y="2536935"/>
            <a:ext cx="68901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endParaRPr lang="en-US" sz="32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-2 vă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58" y="102636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30212" y="1717073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sz="28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loại tiểu thuyết hoặc truyện ngắn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4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400" dirty="0">
              <a:solidFill>
                <a:srgbClr val="00CC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49544"/>
              </p:ext>
            </p:extLst>
          </p:nvPr>
        </p:nvGraphicFramePr>
        <p:xfrm>
          <a:off x="166255" y="1966470"/>
          <a:ext cx="11887199" cy="484161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26178">
                  <a:extLst>
                    <a:ext uri="{9D8B030D-6E8A-4147-A177-3AD203B41FA5}">
                      <a16:colId xmlns:a16="http://schemas.microsoft.com/office/drawing/2014/main" val="977818452"/>
                    </a:ext>
                  </a:extLst>
                </a:gridCol>
                <a:gridCol w="2861021">
                  <a:extLst>
                    <a:ext uri="{9D8B030D-6E8A-4147-A177-3AD203B41FA5}">
                      <a16:colId xmlns:a16="http://schemas.microsoft.com/office/drawing/2014/main" val="66722376"/>
                    </a:ext>
                  </a:extLst>
                </a:gridCol>
              </a:tblGrid>
              <a:tr h="4323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5908810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Ấn tượng chung về văn  bản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098057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xứ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211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bản: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5840735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vật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329224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cảnh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2706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kể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0752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cục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168883"/>
                  </a:ext>
                </a:extLst>
              </a:tr>
              <a:tr h="8431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vật.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chi tiết thể hiện.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giá  tính cách nhân vật qua chi tiết thể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539121"/>
                  </a:ext>
                </a:extLst>
              </a:tr>
              <a:tr h="6987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 tác giả muốn nhắn gửi đến bạn đọc bài học ý nghĩa gì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258296" y="970975"/>
            <a:ext cx="5789470" cy="1691847"/>
          </a:xfrm>
          <a:prstGeom prst="wedgeEllipseCallout">
            <a:avLst>
              <a:gd name="adj1" fmla="val -41085"/>
              <a:gd name="adj2" fmla="val 58317"/>
            </a:avLst>
          </a:pr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+mj-lt"/>
              </a:rPr>
              <a:t>?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Giới thiệu hiểu biết của em về Bác Hồ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E2CD13B-09F5-6A67-6253-90FB402FDC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85" y="2095500"/>
            <a:ext cx="4762500" cy="4762500"/>
          </a:xfrm>
          <a:prstGeom prst="rect">
            <a:avLst/>
          </a:prstGeom>
        </p:spPr>
      </p:pic>
      <p:sp>
        <p:nvSpPr>
          <p:cNvPr id="12" name="Lưu đồ: Đường kết nối 11">
            <a:extLst>
              <a:ext uri="{FF2B5EF4-FFF2-40B4-BE49-F238E27FC236}">
                <a16:creationId xmlns:a16="http://schemas.microsoft.com/office/drawing/2014/main" id="{A2EFA93D-EBA4-9E59-C320-BCFB7EF8C189}"/>
              </a:ext>
            </a:extLst>
          </p:cNvPr>
          <p:cNvSpPr/>
          <p:nvPr/>
        </p:nvSpPr>
        <p:spPr>
          <a:xfrm>
            <a:off x="3681603" y="1684820"/>
            <a:ext cx="245538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Lưu đồ: Đường kết nối 19">
            <a:extLst>
              <a:ext uri="{FF2B5EF4-FFF2-40B4-BE49-F238E27FC236}">
                <a16:creationId xmlns:a16="http://schemas.microsoft.com/office/drawing/2014/main" id="{771C38ED-42F9-1D2B-9253-6A94104E98A3}"/>
              </a:ext>
            </a:extLst>
          </p:cNvPr>
          <p:cNvSpPr/>
          <p:nvPr/>
        </p:nvSpPr>
        <p:spPr>
          <a:xfrm>
            <a:off x="9162192" y="3195347"/>
            <a:ext cx="260526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 thơ, câu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438659" y="4756563"/>
            <a:ext cx="3456659" cy="1798465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12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89170" y="2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387144" y="1064974"/>
            <a:ext cx="8209992" cy="3058886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iểu thông tin về tác giả Sơn Tùng, tác phẩm “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úp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 xanh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văn bản “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ọc đường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 Nghệ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và hoàn thiện nội dung thông tin</a:t>
            </a:r>
            <a:r>
              <a:rPr 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2ECC7A84-DD03-224F-ADD1-B4358178E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93" y="4037691"/>
            <a:ext cx="3982334" cy="27341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832DA8B-C9A6-4E6B-B93D-3BF9668F65DA}"/>
              </a:ext>
            </a:extLst>
          </p:cNvPr>
          <p:cNvSpPr txBox="1"/>
          <p:nvPr/>
        </p:nvSpPr>
        <p:spPr>
          <a:xfrm>
            <a:off x="5226876" y="6464053"/>
            <a:ext cx="60945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y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y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-Â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-Hưng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ên-0914918747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A00867B-82D8-CDC8-2C79-3898E25FDFAB}"/>
              </a:ext>
            </a:extLst>
          </p:cNvPr>
          <p:cNvSpPr txBox="1"/>
          <p:nvPr/>
        </p:nvSpPr>
        <p:spPr>
          <a:xfrm>
            <a:off x="478971" y="48733"/>
            <a:ext cx="3419361" cy="523220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effectLst/>
                <a:latin typeface="+mj-lt"/>
              </a:rPr>
              <a:t>PHIẾU HỌC TẬP 1</a:t>
            </a:r>
            <a:endParaRPr lang="en-US" sz="2800" b="1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0EB7524-D673-51B9-C9D2-38B583814BA4}"/>
              </a:ext>
            </a:extLst>
          </p:cNvPr>
          <p:cNvSpPr txBox="1"/>
          <p:nvPr/>
        </p:nvSpPr>
        <p:spPr>
          <a:xfrm>
            <a:off x="4283527" y="33344"/>
            <a:ext cx="742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..</a:t>
            </a:r>
          </a:p>
        </p:txBody>
      </p:sp>
      <p:graphicFrame>
        <p:nvGraphicFramePr>
          <p:cNvPr id="12" name="Bảng 12">
            <a:extLst>
              <a:ext uri="{FF2B5EF4-FFF2-40B4-BE49-F238E27FC236}">
                <a16:creationId xmlns:a16="http://schemas.microsoft.com/office/drawing/2014/main" id="{825A7266-D46F-A75D-A5E1-E7938DBBF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079538"/>
              </p:ext>
            </p:extLst>
          </p:nvPr>
        </p:nvGraphicFramePr>
        <p:xfrm>
          <a:off x="239486" y="587341"/>
          <a:ext cx="11713028" cy="6024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3028">
                  <a:extLst>
                    <a:ext uri="{9D8B030D-6E8A-4147-A177-3AD203B41FA5}">
                      <a16:colId xmlns:a16="http://schemas.microsoft.com/office/drawing/2014/main" val="1124039295"/>
                    </a:ext>
                  </a:extLst>
                </a:gridCol>
              </a:tblGrid>
              <a:tr h="14709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ới thiệu về nhà văn Sơn Tùng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Thân thế, cuộc đời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iệp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phong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981138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êu hiểu biết về tác phẩm “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úp sen xa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727671"/>
                  </a:ext>
                </a:extLst>
              </a:tr>
              <a:tr h="629682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432356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 hiểu chung về văn bả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ọc đường xứ Nghệ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 trên cơ sở các ý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hâ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gôi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4667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939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58" y="847569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D257B96D-F194-EDB1-D8F7-BD5581DABA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4" t="-924" r="-2761" b="924"/>
          <a:stretch/>
        </p:blipFill>
        <p:spPr>
          <a:xfrm>
            <a:off x="5573486" y="0"/>
            <a:ext cx="623751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03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5645582" y="2046273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6106618" y="777857"/>
            <a:ext cx="2948766" cy="861774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5000" b="1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5000" b="1" dirty="0">
              <a:solidFill>
                <a:srgbClr val="00FFCC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769330" y="3704058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̀i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̀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8893721" y="3715090"/>
            <a:ext cx="2101880" cy="75232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8-2021</a:t>
            </a: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5168199" y="4984158"/>
            <a:ext cx="5675811" cy="945422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h tại làng Hoa Lũy (nay là Kim Lũy), Diễn Châu, Nghệ A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71" y="927211"/>
            <a:ext cx="3857625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bbon: Tilted Up 15">
            <a:extLst>
              <a:ext uri="{FF2B5EF4-FFF2-40B4-BE49-F238E27FC236}">
                <a16:creationId xmlns:a16="http://schemas.microsoft.com/office/drawing/2014/main" id="{80A8A08E-B638-4EF4-9407-BAE0E8678443}"/>
              </a:ext>
            </a:extLst>
          </p:cNvPr>
          <p:cNvSpPr/>
          <p:nvPr/>
        </p:nvSpPr>
        <p:spPr>
          <a:xfrm>
            <a:off x="5677325" y="1517927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Flowchart: Terminator 16">
            <a:extLst>
              <a:ext uri="{FF2B5EF4-FFF2-40B4-BE49-F238E27FC236}">
                <a16:creationId xmlns:a16="http://schemas.microsoft.com/office/drawing/2014/main" id="{D5143FDB-E2F5-4809-AF5C-21CE27F3BFDF}"/>
              </a:ext>
            </a:extLst>
          </p:cNvPr>
          <p:cNvSpPr/>
          <p:nvPr/>
        </p:nvSpPr>
        <p:spPr>
          <a:xfrm>
            <a:off x="4973158" y="3429000"/>
            <a:ext cx="6355010" cy="11853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dirty="0">
                <a:solidFill>
                  <a:schemeClr val="tx1"/>
                </a:solidFill>
                <a:latin typeface="+mj-lt"/>
              </a:rPr>
              <a:t>Là nhà văn Việt Nam với nhiều tác phẩm về lãnh tụ Hồ Chí Minh và các danh nhân cách mạng, danh nhân văn hóa</a:t>
            </a:r>
            <a:r>
              <a:rPr lang="en-US" sz="260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39241D8B-5B53-BF8A-1DE4-924D7EAE198A}"/>
              </a:ext>
            </a:extLst>
          </p:cNvPr>
          <p:cNvSpPr txBox="1"/>
          <p:nvPr/>
        </p:nvSpPr>
        <p:spPr>
          <a:xfrm>
            <a:off x="2900940" y="913914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9">
            <a:extLst>
              <a:ext uri="{FF2B5EF4-FFF2-40B4-BE49-F238E27FC236}">
                <a16:creationId xmlns:a16="http://schemas.microsoft.com/office/drawing/2014/main" id="{414D9FEE-D295-7002-05DA-4637FE220E41}"/>
              </a:ext>
            </a:extLst>
          </p:cNvPr>
          <p:cNvSpPr txBox="1"/>
          <p:nvPr/>
        </p:nvSpPr>
        <p:spPr>
          <a:xfrm>
            <a:off x="650135" y="74403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B810EF95-72A9-8E84-9412-0BE6A69C6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" y="889804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B14F479C-394A-8920-A4CC-9966B6EF15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03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0F441C86-3C5B-29CF-6962-E8A87C6151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6" y="314632"/>
            <a:ext cx="2427283" cy="3076268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643A1B2D-A752-0672-D027-4B3BCB6020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14632"/>
            <a:ext cx="2241692" cy="311436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5E5B1925-827D-BCFA-3687-0FDF325FC9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889" y="314632"/>
            <a:ext cx="2175254" cy="3114368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F1D5C4F6-F70A-B4CC-EC41-43EC5873EC8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5" y="3616756"/>
            <a:ext cx="2427283" cy="3076268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83F4EAC-1AF2-1923-E2CF-343133EFE82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555239"/>
            <a:ext cx="2241692" cy="3143249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0369953-C8BF-745E-70A0-5FFA4B25FD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690" y="3626612"/>
            <a:ext cx="3036053" cy="30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60141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1761</Words>
  <Application>Microsoft Office PowerPoint</Application>
  <PresentationFormat>Widescreen</PresentationFormat>
  <Paragraphs>218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roadway</vt:lpstr>
      <vt:lpstr>Calibri</vt:lpstr>
      <vt:lpstr>Calibri Light</vt:lpstr>
      <vt:lpstr>Cooper Black</vt:lpstr>
      <vt:lpstr>Goudy Stout</vt:lpstr>
      <vt:lpstr>Old English Text M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29</cp:revision>
  <dcterms:created xsi:type="dcterms:W3CDTF">2022-05-12T01:04:01Z</dcterms:created>
  <dcterms:modified xsi:type="dcterms:W3CDTF">2022-08-06T14:14:44Z</dcterms:modified>
</cp:coreProperties>
</file>